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Pr="00B14473" w:rsidRDefault="00867A6C" w:rsidP="00834583">
      <w:pPr>
        <w:spacing w:after="120"/>
        <w:rPr>
          <w:b/>
          <w:bCs/>
          <w:sz w:val="72"/>
          <w:szCs w:val="72"/>
        </w:rPr>
      </w:pPr>
    </w:p>
    <w:p w14:paraId="62724F92" w14:textId="0F0FBA84" w:rsidR="00867A6C" w:rsidRPr="00B14473" w:rsidRDefault="0028600F" w:rsidP="00334A2D">
      <w:pPr>
        <w:pStyle w:val="Heading1"/>
        <w:jc w:val="center"/>
        <w:rPr>
          <w:b/>
          <w:bCs/>
          <w:sz w:val="72"/>
          <w:szCs w:val="72"/>
        </w:rPr>
      </w:pPr>
      <w:r w:rsidRPr="00B14473">
        <w:rPr>
          <w:b/>
          <w:bCs/>
          <w:sz w:val="72"/>
          <w:szCs w:val="72"/>
        </w:rPr>
        <w:t xml:space="preserve">Topic 7: </w:t>
      </w:r>
      <w:r w:rsidR="00E3443C" w:rsidRPr="00B14473">
        <w:rPr>
          <w:b/>
          <w:bCs/>
          <w:sz w:val="72"/>
          <w:szCs w:val="72"/>
        </w:rPr>
        <w:t>Trigonometry and Modelling</w:t>
      </w:r>
    </w:p>
    <w:p w14:paraId="00819FE7" w14:textId="2A69A54E" w:rsidR="004B728F" w:rsidRPr="004B728F" w:rsidRDefault="004B728F" w:rsidP="004B728F">
      <w:pPr>
        <w:jc w:val="center"/>
        <w:rPr>
          <w:sz w:val="28"/>
          <w:szCs w:val="28"/>
        </w:rPr>
      </w:pP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75B0A96F" w14:textId="77777777" w:rsidR="004B728F" w:rsidRDefault="000A7FC6" w:rsidP="00867A6C">
      <w:pPr>
        <w:pStyle w:val="Heading1"/>
        <w:jc w:val="center"/>
        <w:rPr>
          <w:sz w:val="72"/>
          <w:szCs w:val="72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Gold </w:t>
      </w:r>
      <w:bookmarkEnd w:id="0"/>
      <w:r w:rsidRPr="00867A6C">
        <w:rPr>
          <w:sz w:val="72"/>
          <w:szCs w:val="72"/>
        </w:rPr>
        <w:t>and Platinum</w:t>
      </w:r>
      <w:r w:rsidR="00867A6C" w:rsidRPr="00867A6C">
        <w:rPr>
          <w:sz w:val="72"/>
          <w:szCs w:val="72"/>
        </w:rPr>
        <w:t xml:space="preserve"> Worksheets for </w:t>
      </w:r>
    </w:p>
    <w:p w14:paraId="6C7DBC98" w14:textId="1EB3E04D" w:rsidR="00962B0F" w:rsidRPr="00867A6C" w:rsidRDefault="00B50D1B" w:rsidP="00867A6C">
      <w:pPr>
        <w:pStyle w:val="Heading1"/>
        <w:jc w:val="center"/>
        <w:rPr>
          <w:sz w:val="72"/>
          <w:szCs w:val="72"/>
        </w:rPr>
      </w:pPr>
      <w:r w:rsidRPr="00B50D1B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default" r:id="rId11"/>
          <w:footerReference w:type="default" r:id="rId12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3286A5E9" w14:textId="749EB139" w:rsidR="00C4100F" w:rsidRDefault="00C4100F" w:rsidP="00C4100F">
      <w:r>
        <w:t xml:space="preserve">The topic number on this worksheet relates to the corresponding chapter number in the ‘Pearson Edexcel A Level Mathematics: Pure Mathematics Year 2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923C0F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923C0F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923C0F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923C0F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C4100F" w:rsidRDefault="00923C0F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6B32697F" w14:textId="7FFEFE0A" w:rsidR="00C4100F" w:rsidRDefault="00923C0F" w:rsidP="00BF49FF">
      <w:pPr>
        <w:pStyle w:val="ListParagraph"/>
        <w:numPr>
          <w:ilvl w:val="0"/>
          <w:numId w:val="2"/>
        </w:numPr>
      </w:pPr>
      <w:hyperlink w:anchor="GoMS" w:history="1">
        <w:r w:rsidR="00C4100F" w:rsidRPr="009C5052">
          <w:rPr>
            <w:rStyle w:val="Hyperlink"/>
          </w:rPr>
          <w:t>Gold Mark Scheme</w:t>
        </w:r>
      </w:hyperlink>
    </w:p>
    <w:p w14:paraId="2976248B" w14:textId="1A659C2D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hi</w:t>
      </w:r>
      <w:r w:rsidR="00C4617D">
        <w:rPr>
          <w:rStyle w:val="Hyperlink"/>
          <w:color w:val="000000" w:themeColor="text1"/>
          <w:u w:val="none"/>
        </w:rPr>
        <w:t xml:space="preserve">gh level problem solving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923C0F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923C0F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>If you have students that have enjoyed the challenge of the Gold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3 hour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3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4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B04A2C" w14:textId="0C66F69F" w:rsidR="00401343" w:rsidRPr="00C4100F" w:rsidRDefault="00CA453A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BrQue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0291" behindDoc="1" locked="0" layoutInCell="1" allowOverlap="1" wp14:anchorId="44D116B2" wp14:editId="7F03D22B">
            <wp:simplePos x="0" y="0"/>
            <wp:positionH relativeFrom="column">
              <wp:posOffset>1745672</wp:posOffset>
            </wp:positionH>
            <wp:positionV relativeFrom="paragraph">
              <wp:posOffset>289</wp:posOffset>
            </wp:positionV>
            <wp:extent cx="323215" cy="466725"/>
            <wp:effectExtent l="0" t="0" r="635" b="9525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7669" w:rsidRPr="00C4100F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0" behindDoc="0" locked="0" layoutInCell="1" allowOverlap="1" wp14:anchorId="48A523EF" wp14:editId="41797C88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C4100F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6A986FAF" w14:textId="5ABA9B2E" w:rsidR="00F86B35" w:rsidRPr="00BA4C53" w:rsidRDefault="00F86B35" w:rsidP="00F86B35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on-c</w:t>
      </w:r>
      <w:r w:rsidRPr="00BA4C53">
        <w:rPr>
          <w:rFonts w:ascii="Times New Roman" w:hAnsi="Times New Roman" w:cs="Times New Roman"/>
          <w:b/>
          <w:bCs/>
          <w:sz w:val="26"/>
          <w:szCs w:val="26"/>
        </w:rPr>
        <w:t>alculator</w:t>
      </w:r>
    </w:p>
    <w:p w14:paraId="7501709A" w14:textId="09415787" w:rsidR="00F86B35" w:rsidRDefault="00F86B35" w:rsidP="00F86B35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2</w:t>
      </w:r>
    </w:p>
    <w:p w14:paraId="198BFD46" w14:textId="41A07FC2" w:rsidR="007009BA" w:rsidRPr="00C4100F" w:rsidRDefault="007009BA" w:rsidP="007009B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C4100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2A801EDA" w14:textId="74E83970" w:rsidR="007009BA" w:rsidRPr="00C4100F" w:rsidRDefault="007009BA" w:rsidP="007009B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Prove that</w:t>
      </w:r>
    </w:p>
    <w:p w14:paraId="102C626C" w14:textId="5DF8BC18" w:rsidR="007009BA" w:rsidRPr="00C4100F" w:rsidRDefault="007009BA" w:rsidP="007009B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89C91A4" wp14:editId="29A4CED9">
            <wp:extent cx="3162300" cy="349907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125" cy="357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878D1" w14:textId="53E4CE94" w:rsidR="007009BA" w:rsidRPr="00F86B35" w:rsidRDefault="007009BA" w:rsidP="007009B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86B35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BD5D404" w14:textId="77777777" w:rsidR="005E65D1" w:rsidRPr="00F86B35" w:rsidRDefault="005E65D1" w:rsidP="007009B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F1F1514" w14:textId="7CA99B37" w:rsidR="003E0BA4" w:rsidRPr="00DA1B80" w:rsidRDefault="003E0BA4" w:rsidP="003E0BA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6788CC2" w14:textId="77777777" w:rsidR="003E0BA4" w:rsidRPr="00DA1B80" w:rsidRDefault="003E0BA4" w:rsidP="003E0BA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6D52FA5" w14:textId="0F997710" w:rsidR="007009BA" w:rsidRPr="00C4100F" w:rsidRDefault="007009BA" w:rsidP="007009B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A7E8924" w14:textId="7275D813" w:rsidR="007009BA" w:rsidRPr="00C4100F" w:rsidRDefault="007009BA" w:rsidP="007009B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C4100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235FFD40" w14:textId="0E9AFE21" w:rsidR="007009BA" w:rsidRPr="00C4100F" w:rsidRDefault="007009BA" w:rsidP="007009B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Prove that</w:t>
      </w:r>
    </w:p>
    <w:p w14:paraId="34834B8E" w14:textId="19DEC417" w:rsidR="007009BA" w:rsidRPr="00C4100F" w:rsidRDefault="00DB6B2C" w:rsidP="00DB6B2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  <w:lang w:val="es-ES"/>
        </w:rPr>
      </w:pPr>
      <w:r w:rsidRPr="004849D1">
        <w:rPr>
          <w:rFonts w:ascii="Times New Roman" w:hAnsi="Times New Roman" w:cs="Times New Roman"/>
          <w:position w:val="-14"/>
          <w:sz w:val="24"/>
          <w:szCs w:val="24"/>
          <w:lang w:val="es-ES"/>
        </w:rPr>
        <w:object w:dxaOrig="5480" w:dyaOrig="400" w14:anchorId="775EA5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.75pt;height:20.25pt" o:ole="">
            <v:imagedata r:id="rId18" o:title=""/>
          </v:shape>
          <o:OLEObject Type="Embed" ProgID="Equation.DSMT4" ShapeID="_x0000_i1025" DrawAspect="Content" ObjectID="_1731829290" r:id="rId19"/>
        </w:object>
      </w:r>
    </w:p>
    <w:p w14:paraId="2BF64F1E" w14:textId="3D08E98C" w:rsidR="007009BA" w:rsidRPr="003E0BA4" w:rsidRDefault="007009BA" w:rsidP="007009B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3E0BA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9F48025" w14:textId="77777777" w:rsidR="005E65D1" w:rsidRPr="00C4100F" w:rsidRDefault="005E65D1" w:rsidP="007009B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A8AAAD"/>
          <w:sz w:val="24"/>
          <w:szCs w:val="24"/>
        </w:rPr>
      </w:pPr>
    </w:p>
    <w:p w14:paraId="2BF2C41C" w14:textId="65DFAD1D" w:rsidR="003E0BA4" w:rsidRPr="00DA1B80" w:rsidRDefault="003E0BA4" w:rsidP="003E0BA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B5A1F0C" w14:textId="77777777" w:rsidR="003E0BA4" w:rsidRPr="00DA1B80" w:rsidRDefault="003E0BA4" w:rsidP="003E0BA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D7964A0" w14:textId="77777777" w:rsidR="007009BA" w:rsidRPr="00C4100F" w:rsidRDefault="007009BA" w:rsidP="007009B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DB31248" w14:textId="2695048F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4131AE" w:rsidRPr="00C4100F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C4100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59D1606C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Given that</w:t>
      </w:r>
    </w:p>
    <w:p w14:paraId="506CEA46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tan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C4100F">
        <w:rPr>
          <w:rFonts w:ascii="Times New Roman" w:hAnsi="Times New Roman" w:cs="Times New Roman"/>
          <w:sz w:val="24"/>
          <w:szCs w:val="24"/>
        </w:rPr>
        <w:t xml:space="preserve">° = 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4100F">
        <w:rPr>
          <w:rFonts w:ascii="Times New Roman" w:hAnsi="Times New Roman" w:cs="Times New Roman"/>
          <w:sz w:val="24"/>
          <w:szCs w:val="24"/>
        </w:rPr>
        <w:t xml:space="preserve">, where 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4100F">
        <w:rPr>
          <w:rFonts w:ascii="Times New Roman" w:hAnsi="Times New Roman" w:cs="Times New Roman"/>
          <w:sz w:val="24"/>
          <w:szCs w:val="24"/>
        </w:rPr>
        <w:t xml:space="preserve"> is a constant, 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4100F">
        <w:rPr>
          <w:rFonts w:ascii="Times New Roman" w:hAnsi="Times New Roman" w:cs="Times New Roman"/>
          <w:sz w:val="24"/>
          <w:szCs w:val="24"/>
        </w:rPr>
        <w:t xml:space="preserve"> ≠ ±1</w:t>
      </w:r>
    </w:p>
    <w:p w14:paraId="7D644D80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 xml:space="preserve">use standard trigonometric identities, to find in terms of 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4100F">
        <w:rPr>
          <w:rFonts w:ascii="Times New Roman" w:hAnsi="Times New Roman" w:cs="Times New Roman"/>
          <w:sz w:val="24"/>
          <w:szCs w:val="24"/>
        </w:rPr>
        <w:t>,</w:t>
      </w:r>
    </w:p>
    <w:p w14:paraId="0BFE320C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C4100F">
        <w:rPr>
          <w:rFonts w:ascii="Times New Roman" w:hAnsi="Times New Roman" w:cs="Times New Roman"/>
          <w:sz w:val="24"/>
          <w:szCs w:val="24"/>
          <w:lang w:val="es-ES"/>
        </w:rPr>
        <w:t>(a)   tan2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C4100F">
        <w:rPr>
          <w:rFonts w:ascii="Times New Roman" w:hAnsi="Times New Roman" w:cs="Times New Roman"/>
          <w:sz w:val="24"/>
          <w:szCs w:val="24"/>
          <w:lang w:val="es-ES"/>
        </w:rPr>
        <w:t>°</w:t>
      </w:r>
    </w:p>
    <w:p w14:paraId="31D2A44B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val="es-ES"/>
        </w:rPr>
      </w:pPr>
      <w:r w:rsidRPr="00DB6B2C">
        <w:rPr>
          <w:rFonts w:ascii="Times New Roman" w:hAnsi="Times New Roman" w:cs="Times New Roman"/>
          <w:b/>
          <w:bCs/>
          <w:sz w:val="24"/>
          <w:szCs w:val="24"/>
          <w:lang w:val="es-ES"/>
        </w:rPr>
        <w:t>(2)</w:t>
      </w:r>
    </w:p>
    <w:p w14:paraId="78F591FB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DB6B2C">
        <w:rPr>
          <w:rFonts w:ascii="Times New Roman" w:hAnsi="Times New Roman" w:cs="Times New Roman"/>
          <w:sz w:val="24"/>
          <w:szCs w:val="24"/>
          <w:lang w:val="es-ES"/>
        </w:rPr>
        <w:t>(b)   cos</w:t>
      </w:r>
      <w:r w:rsidRPr="00DB6B2C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DB6B2C">
        <w:rPr>
          <w:rFonts w:ascii="Times New Roman" w:hAnsi="Times New Roman" w:cs="Times New Roman"/>
          <w:sz w:val="24"/>
          <w:szCs w:val="24"/>
          <w:lang w:val="es-ES"/>
        </w:rPr>
        <w:t>°</w:t>
      </w:r>
    </w:p>
    <w:p w14:paraId="7FEE47FC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val="es-ES"/>
        </w:rPr>
      </w:pPr>
      <w:r w:rsidRPr="00DB6B2C">
        <w:rPr>
          <w:rFonts w:ascii="Times New Roman" w:hAnsi="Times New Roman" w:cs="Times New Roman"/>
          <w:b/>
          <w:bCs/>
          <w:sz w:val="24"/>
          <w:szCs w:val="24"/>
          <w:lang w:val="es-ES"/>
        </w:rPr>
        <w:t>(2)</w:t>
      </w:r>
    </w:p>
    <w:p w14:paraId="734C8DD9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DB6B2C">
        <w:rPr>
          <w:rFonts w:ascii="Times New Roman" w:hAnsi="Times New Roman" w:cs="Times New Roman"/>
          <w:sz w:val="24"/>
          <w:szCs w:val="24"/>
          <w:lang w:val="es-ES"/>
        </w:rPr>
        <w:t>(c)   cot(</w:t>
      </w:r>
      <w:r w:rsidRPr="00DB6B2C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DB6B2C">
        <w:rPr>
          <w:rFonts w:ascii="Times New Roman" w:hAnsi="Times New Roman" w:cs="Times New Roman"/>
          <w:sz w:val="24"/>
          <w:szCs w:val="24"/>
          <w:lang w:val="es-ES"/>
        </w:rPr>
        <w:t xml:space="preserve"> – 45)°</w:t>
      </w:r>
    </w:p>
    <w:p w14:paraId="5AEAAF0C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val="es-ES"/>
        </w:rPr>
      </w:pPr>
      <w:r w:rsidRPr="00DB6B2C">
        <w:rPr>
          <w:rFonts w:ascii="Times New Roman" w:hAnsi="Times New Roman" w:cs="Times New Roman"/>
          <w:b/>
          <w:bCs/>
          <w:sz w:val="24"/>
          <w:szCs w:val="24"/>
          <w:lang w:val="es-ES"/>
        </w:rPr>
        <w:t>(2)</w:t>
      </w:r>
    </w:p>
    <w:p w14:paraId="1F3C6CCB" w14:textId="77777777" w:rsidR="00DB6B2C" w:rsidRDefault="0053272F" w:rsidP="00DB6B2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Write each answer in its simplest form.</w:t>
      </w:r>
    </w:p>
    <w:p w14:paraId="180D59CB" w14:textId="77777777" w:rsidR="00DB6B2C" w:rsidRDefault="00DB6B2C" w:rsidP="00DB6B2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CD24A61" w14:textId="1E867075" w:rsidR="00DB6B2C" w:rsidRPr="00DB6B2C" w:rsidRDefault="00DB6B2C" w:rsidP="00DB6B2C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A7C23D0" w14:textId="77777777" w:rsidR="00DB6B2C" w:rsidRPr="00DA1B80" w:rsidRDefault="00DB6B2C" w:rsidP="00DB6B2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2A3E533" w14:textId="4D7BF31F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4131AE" w:rsidRPr="00C4100F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C4100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549CAB8B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(a)  Use the double angle formulae and the identity</w:t>
      </w:r>
    </w:p>
    <w:p w14:paraId="196DE16B" w14:textId="304D5B64" w:rsidR="0053272F" w:rsidRPr="00C4100F" w:rsidRDefault="0053272F" w:rsidP="00DB6B2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  <w:lang w:val="es-ES"/>
        </w:rPr>
      </w:pPr>
      <w:r w:rsidRPr="00C4100F">
        <w:rPr>
          <w:rFonts w:ascii="Times New Roman" w:hAnsi="Times New Roman" w:cs="Times New Roman"/>
          <w:sz w:val="24"/>
          <w:szCs w:val="24"/>
          <w:lang w:val="es-ES"/>
        </w:rPr>
        <w:t>cos(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/>
        </w:rPr>
        <w:t>A</w:t>
      </w:r>
      <w:r w:rsidRPr="00C4100F">
        <w:rPr>
          <w:rFonts w:ascii="Times New Roman" w:hAnsi="Times New Roman" w:cs="Times New Roman"/>
          <w:sz w:val="24"/>
          <w:szCs w:val="24"/>
          <w:lang w:val="es-ES"/>
        </w:rPr>
        <w:t xml:space="preserve"> + 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/>
        </w:rPr>
        <w:t>B</w:t>
      </w:r>
      <w:r w:rsidRPr="00C4100F">
        <w:rPr>
          <w:rFonts w:ascii="Times New Roman" w:hAnsi="Times New Roman" w:cs="Times New Roman"/>
          <w:sz w:val="24"/>
          <w:szCs w:val="24"/>
          <w:lang w:val="es-ES"/>
        </w:rPr>
        <w:t xml:space="preserve">) </w:t>
      </w: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DDA8C7" wp14:editId="43A0ABD1">
            <wp:extent cx="57150" cy="90805"/>
            <wp:effectExtent l="0" t="0" r="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" cy="9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100F">
        <w:rPr>
          <w:rFonts w:ascii="Times New Roman" w:hAnsi="Times New Roman" w:cs="Times New Roman"/>
          <w:sz w:val="24"/>
          <w:szCs w:val="24"/>
          <w:lang w:val="es-ES"/>
        </w:rPr>
        <w:t xml:space="preserve"> cos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/>
        </w:rPr>
        <w:t>A</w:t>
      </w:r>
      <w:r w:rsidRPr="00C4100F">
        <w:rPr>
          <w:rFonts w:ascii="Times New Roman" w:hAnsi="Times New Roman" w:cs="Times New Roman"/>
          <w:sz w:val="24"/>
          <w:szCs w:val="24"/>
          <w:lang w:val="es-ES"/>
        </w:rPr>
        <w:t>cos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/>
        </w:rPr>
        <w:t>B</w:t>
      </w:r>
      <w:r w:rsidRPr="00C4100F">
        <w:rPr>
          <w:rFonts w:ascii="Times New Roman" w:hAnsi="Times New Roman" w:cs="Times New Roman"/>
          <w:sz w:val="24"/>
          <w:szCs w:val="24"/>
          <w:lang w:val="es-ES"/>
        </w:rPr>
        <w:t xml:space="preserve"> − sin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/>
        </w:rPr>
        <w:t>A</w:t>
      </w:r>
      <w:r w:rsidRPr="00C4100F">
        <w:rPr>
          <w:rFonts w:ascii="Times New Roman" w:hAnsi="Times New Roman" w:cs="Times New Roman"/>
          <w:sz w:val="24"/>
          <w:szCs w:val="24"/>
          <w:lang w:val="es-ES"/>
        </w:rPr>
        <w:t>sin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/>
        </w:rPr>
        <w:t>B</w:t>
      </w:r>
    </w:p>
    <w:p w14:paraId="276D8B42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to obtain an expression for cos 3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4100F">
        <w:rPr>
          <w:rFonts w:ascii="Times New Roman" w:hAnsi="Times New Roman" w:cs="Times New Roman"/>
          <w:sz w:val="24"/>
          <w:szCs w:val="24"/>
        </w:rPr>
        <w:t xml:space="preserve"> in terms of powers of cos 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4100F">
        <w:rPr>
          <w:rFonts w:ascii="Times New Roman" w:hAnsi="Times New Roman" w:cs="Times New Roman"/>
          <w:sz w:val="24"/>
          <w:szCs w:val="24"/>
        </w:rPr>
        <w:t xml:space="preserve"> only.</w:t>
      </w:r>
    </w:p>
    <w:p w14:paraId="30841E19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6B2C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783649F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6B2C">
        <w:rPr>
          <w:rFonts w:ascii="Times New Roman" w:hAnsi="Times New Roman" w:cs="Times New Roman"/>
          <w:sz w:val="24"/>
          <w:szCs w:val="24"/>
        </w:rPr>
        <w:t>(b)  (i)  Prove that</w:t>
      </w:r>
    </w:p>
    <w:p w14:paraId="66B802CC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B6B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5EC3C62" wp14:editId="2629C046">
            <wp:extent cx="2799503" cy="323850"/>
            <wp:effectExtent l="0" t="0" r="127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491" cy="326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0408C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6B2C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6DC91F09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DB6B2C">
        <w:rPr>
          <w:rFonts w:ascii="Times New Roman" w:hAnsi="Times New Roman" w:cs="Times New Roman"/>
          <w:sz w:val="24"/>
          <w:szCs w:val="24"/>
        </w:rPr>
        <w:t xml:space="preserve">(ii)  Hence find, for 0 &lt; </w:t>
      </w:r>
      <w:r w:rsidRPr="00DB6B2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B6B2C">
        <w:rPr>
          <w:rFonts w:ascii="Times New Roman" w:hAnsi="Times New Roman" w:cs="Times New Roman"/>
          <w:sz w:val="24"/>
          <w:szCs w:val="24"/>
        </w:rPr>
        <w:t xml:space="preserve"> &lt; 2</w:t>
      </w:r>
      <w:r w:rsidRPr="00DB6B2C">
        <w:rPr>
          <w:rFonts w:ascii="Times New Roman" w:hAnsi="Times New Roman" w:cs="Times New Roman"/>
          <w:i/>
          <w:iCs/>
          <w:sz w:val="24"/>
          <w:szCs w:val="24"/>
        </w:rPr>
        <w:t>π</w:t>
      </w:r>
      <w:r w:rsidRPr="00DB6B2C">
        <w:rPr>
          <w:rFonts w:ascii="Times New Roman" w:hAnsi="Times New Roman" w:cs="Times New Roman"/>
          <w:sz w:val="24"/>
          <w:szCs w:val="24"/>
        </w:rPr>
        <w:t>, all the solutions of</w:t>
      </w:r>
    </w:p>
    <w:p w14:paraId="57B896DA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B6B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FA89C2" wp14:editId="05C69EBC">
            <wp:extent cx="1340612" cy="3238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460" cy="327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800954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6B2C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DF2B714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6B2C">
        <w:rPr>
          <w:rFonts w:ascii="Times New Roman" w:hAnsi="Times New Roman" w:cs="Times New Roman"/>
          <w:sz w:val="24"/>
          <w:szCs w:val="24"/>
        </w:rPr>
        <w:t> </w:t>
      </w:r>
    </w:p>
    <w:p w14:paraId="6C7B5DC3" w14:textId="5A81D582" w:rsidR="00DB6B2C" w:rsidRPr="00DB6B2C" w:rsidRDefault="00DB6B2C" w:rsidP="00DB6B2C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3C90078" w14:textId="77777777" w:rsidR="00DB6B2C" w:rsidRPr="00DA1B80" w:rsidRDefault="00DB6B2C" w:rsidP="00DB6B2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A6F520D" w14:textId="77777777" w:rsidR="00DB6B2C" w:rsidRDefault="0053272F" w:rsidP="00DB6B2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2446B11A" w14:textId="0BAB8BED" w:rsidR="0053272F" w:rsidRPr="00C4100F" w:rsidRDefault="0053272F" w:rsidP="00DB6B2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4131AE" w:rsidRPr="00C4100F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C4100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7EAF4000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(a)  Show that</w:t>
      </w:r>
    </w:p>
    <w:p w14:paraId="2437490C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A30ADDE" wp14:editId="7628039B">
            <wp:extent cx="3619500" cy="170372"/>
            <wp:effectExtent l="0" t="0" r="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7868" cy="175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FA0D60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6B2C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EE008AC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6B2C">
        <w:rPr>
          <w:rFonts w:ascii="Times New Roman" w:hAnsi="Times New Roman" w:cs="Times New Roman"/>
          <w:sz w:val="24"/>
          <w:szCs w:val="24"/>
        </w:rPr>
        <w:t xml:space="preserve">(b)  Hence, or otherwise, solve for 0 &lt; </w:t>
      </w:r>
      <w:r w:rsidRPr="00DB6B2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B6B2C">
        <w:rPr>
          <w:rFonts w:ascii="Times New Roman" w:hAnsi="Times New Roman" w:cs="Times New Roman"/>
          <w:sz w:val="24"/>
          <w:szCs w:val="24"/>
        </w:rPr>
        <w:t xml:space="preserve"> &lt; 180°</w:t>
      </w:r>
    </w:p>
    <w:p w14:paraId="03B97E70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  <w:lang w:val="es-ES"/>
        </w:rPr>
      </w:pPr>
      <w:r w:rsidRPr="00DB6B2C">
        <w:rPr>
          <w:rFonts w:ascii="Times New Roman" w:hAnsi="Times New Roman" w:cs="Times New Roman"/>
          <w:sz w:val="24"/>
          <w:szCs w:val="24"/>
          <w:lang w:val="es-ES"/>
        </w:rPr>
        <w:t xml:space="preserve">cosec </w:t>
      </w:r>
      <w:r w:rsidRPr="00DB6B2C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DB6B2C">
        <w:rPr>
          <w:rFonts w:ascii="Times New Roman" w:hAnsi="Times New Roman" w:cs="Times New Roman"/>
          <w:sz w:val="24"/>
          <w:szCs w:val="24"/>
          <w:lang w:val="es-ES"/>
        </w:rPr>
        <w:t xml:space="preserve"> − sin </w:t>
      </w:r>
      <w:r w:rsidRPr="00DB6B2C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DB6B2C">
        <w:rPr>
          <w:rFonts w:ascii="Times New Roman" w:hAnsi="Times New Roman" w:cs="Times New Roman"/>
          <w:sz w:val="24"/>
          <w:szCs w:val="24"/>
          <w:lang w:val="es-ES"/>
        </w:rPr>
        <w:t xml:space="preserve"> = cos </w:t>
      </w:r>
      <w:r w:rsidRPr="00DB6B2C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DB6B2C">
        <w:rPr>
          <w:rFonts w:ascii="Times New Roman" w:hAnsi="Times New Roman" w:cs="Times New Roman"/>
          <w:sz w:val="24"/>
          <w:szCs w:val="24"/>
          <w:lang w:val="es-ES"/>
        </w:rPr>
        <w:t xml:space="preserve"> cot (3</w:t>
      </w:r>
      <w:r w:rsidRPr="00DB6B2C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DB6B2C">
        <w:rPr>
          <w:rFonts w:ascii="Times New Roman" w:hAnsi="Times New Roman" w:cs="Times New Roman"/>
          <w:sz w:val="24"/>
          <w:szCs w:val="24"/>
          <w:lang w:val="es-ES"/>
        </w:rPr>
        <w:t xml:space="preserve"> − 50°)</w:t>
      </w:r>
    </w:p>
    <w:p w14:paraId="7E343AE4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6B2C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34C4437A" w14:textId="77777777" w:rsidR="0053272F" w:rsidRPr="00DB6B2C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6B2C">
        <w:rPr>
          <w:rFonts w:ascii="Times New Roman" w:hAnsi="Times New Roman" w:cs="Times New Roman"/>
          <w:sz w:val="24"/>
          <w:szCs w:val="24"/>
        </w:rPr>
        <w:t> </w:t>
      </w:r>
    </w:p>
    <w:p w14:paraId="5E8CFB3B" w14:textId="0365EBC0" w:rsidR="00DB6B2C" w:rsidRPr="00DB6B2C" w:rsidRDefault="00DB6B2C" w:rsidP="00DB6B2C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14238B8" w14:textId="77777777" w:rsidR="00437947" w:rsidRPr="00DA1B80" w:rsidRDefault="00437947" w:rsidP="0043794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486A897" w14:textId="77777777" w:rsidR="00437947" w:rsidRPr="00DA1B80" w:rsidRDefault="00437947" w:rsidP="0043794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409F1E49" w14:textId="77777777" w:rsidR="009A4DCE" w:rsidRPr="00C4100F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687483A" w14:textId="77777777" w:rsidR="00B50D1B" w:rsidRPr="00C4100F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2EEAA187" w14:textId="77777777" w:rsidR="00B50D1B" w:rsidRPr="00C4100F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B546E4" w14:textId="2057D4ED" w:rsidR="00B50D1B" w:rsidRPr="00C4100F" w:rsidRDefault="00B50D1B" w:rsidP="00B50D1B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64905319" w14:textId="5FB49616" w:rsidR="009A4DCE" w:rsidRPr="00C4100F" w:rsidRDefault="009A4DCE" w:rsidP="00B50D1B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2DEEB032" w14:textId="4B7A66F4" w:rsidR="00E3443C" w:rsidRPr="00C4100F" w:rsidRDefault="00E3443C" w:rsidP="00B50D1B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31CC79FB" w14:textId="0C7055C6" w:rsidR="004131AE" w:rsidRPr="00C4100F" w:rsidRDefault="004131AE" w:rsidP="00B50D1B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210DCD5E" w14:textId="7D8BD912" w:rsidR="001F3370" w:rsidRPr="00C4100F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2" w:name="BrMS"/>
      <w:r w:rsidRPr="00C4100F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7ABB2A28" w14:textId="77777777" w:rsidR="007009BA" w:rsidRPr="00C4100F" w:rsidRDefault="007009BA" w:rsidP="004131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0088AB" w14:textId="7811E842" w:rsidR="007009BA" w:rsidRPr="00C4100F" w:rsidRDefault="007009BA" w:rsidP="007009B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C4100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4E87C3D7" w14:textId="0D35A2D3" w:rsidR="007009BA" w:rsidRPr="00C4100F" w:rsidRDefault="007009BA" w:rsidP="007009B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94D4C6B" wp14:editId="4DF7DA9B">
            <wp:extent cx="6197949" cy="274320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4152"/>
                    <a:stretch/>
                  </pic:blipFill>
                  <pic:spPr bwMode="auto">
                    <a:xfrm>
                      <a:off x="0" y="0"/>
                      <a:ext cx="6229503" cy="2757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70E007" w14:textId="557C10F4" w:rsidR="007009BA" w:rsidRPr="00C4100F" w:rsidRDefault="007009BA" w:rsidP="007009B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79A9DF" wp14:editId="301E3DE6">
            <wp:extent cx="6167438" cy="3401436"/>
            <wp:effectExtent l="0" t="0" r="5080" b="889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6162" cy="3417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4F4CFB" w14:textId="1A472E56" w:rsidR="007009BA" w:rsidRPr="00C4100F" w:rsidRDefault="007009BA" w:rsidP="007009B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7C94FCA" w14:textId="4106DB37" w:rsidR="00864799" w:rsidRPr="00C4100F" w:rsidRDefault="00864799" w:rsidP="007009B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F1496DC" w14:textId="13EC5383" w:rsidR="00864799" w:rsidRPr="00C4100F" w:rsidRDefault="00864799" w:rsidP="007009B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C4C770B" w14:textId="4C7FD283" w:rsidR="00864799" w:rsidRPr="00C4100F" w:rsidRDefault="00864799" w:rsidP="007009B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EBBCC9F" w14:textId="65A5D237" w:rsidR="00864799" w:rsidRPr="00C4100F" w:rsidRDefault="00864799" w:rsidP="007009B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57E7BBF" w14:textId="005E1A38" w:rsidR="00864799" w:rsidRPr="00C4100F" w:rsidRDefault="00864799" w:rsidP="007009B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1FA29C0" w14:textId="77777777" w:rsidR="00864799" w:rsidRPr="00C4100F" w:rsidRDefault="00864799" w:rsidP="007009B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1E8F62C" w14:textId="62081F11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C4100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0138CBC8" w14:textId="5514CE9D" w:rsidR="00864799" w:rsidRPr="00C4100F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E7411A" wp14:editId="399CF0CA">
            <wp:extent cx="6004361" cy="1647825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2139"/>
                    <a:stretch/>
                  </pic:blipFill>
                  <pic:spPr bwMode="auto">
                    <a:xfrm>
                      <a:off x="0" y="0"/>
                      <a:ext cx="6036924" cy="1656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EE6A4E" w14:textId="1D07DE6B" w:rsidR="00864799" w:rsidRPr="00C4100F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B9747C" wp14:editId="53CE59CA">
            <wp:extent cx="5675842" cy="2238375"/>
            <wp:effectExtent l="0" t="0" r="127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7881"/>
                    <a:stretch/>
                  </pic:blipFill>
                  <pic:spPr bwMode="auto">
                    <a:xfrm>
                      <a:off x="0" y="0"/>
                      <a:ext cx="5697239" cy="2246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712A73" w14:textId="04FEDC91" w:rsidR="00864799" w:rsidRPr="00C4100F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B6A492" wp14:editId="66F1C610">
            <wp:extent cx="6111284" cy="3000375"/>
            <wp:effectExtent l="0" t="0" r="381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835"/>
                    <a:stretch/>
                  </pic:blipFill>
                  <pic:spPr bwMode="auto">
                    <a:xfrm>
                      <a:off x="0" y="0"/>
                      <a:ext cx="6128630" cy="30088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764363" w14:textId="3226BE21" w:rsidR="00864799" w:rsidRPr="00C4100F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8D441B2" wp14:editId="60AED02F">
            <wp:extent cx="5857875" cy="4808744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23"/>
                    <a:stretch/>
                  </pic:blipFill>
                  <pic:spPr bwMode="auto">
                    <a:xfrm>
                      <a:off x="0" y="0"/>
                      <a:ext cx="5872552" cy="4820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DD401A" w14:textId="77777777" w:rsidR="00864799" w:rsidRPr="00C4100F" w:rsidRDefault="00864799" w:rsidP="004131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0AC3558" w14:textId="6C9CA903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3" w:name="SiQue"/>
      <w:r w:rsidRPr="00C4100F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4131AE" w:rsidRPr="00C4100F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C4100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0987312D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FE9D34C" wp14:editId="585BECFD">
            <wp:extent cx="6124053" cy="28384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6582" cy="2848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764921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99F92B4" wp14:editId="59CBF9B3">
            <wp:extent cx="6131021" cy="4595812"/>
            <wp:effectExtent l="0" t="0" r="317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4160" cy="4605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0348B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13740F7" wp14:editId="3FC3FDA6">
            <wp:extent cx="6015038" cy="7405203"/>
            <wp:effectExtent l="0" t="0" r="5080" b="571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3450" cy="7415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4C8781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 xml:space="preserve">  </w:t>
      </w:r>
    </w:p>
    <w:p w14:paraId="14F7619B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682B28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4C920B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8B9B38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ECE8A69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A0BA88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520CBD2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6381E04" w14:textId="510CD020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4131AE" w:rsidRPr="00C4100F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C4100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21E45A6B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E6B2CE" wp14:editId="1966648D">
            <wp:extent cx="6036530" cy="4405312"/>
            <wp:effectExtent l="0" t="0" r="254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4197" cy="4410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6D81FA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14203C20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AF451C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5FB0076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4D9F08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DAF2E3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A4C768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82AB8E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AFC716D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9852C3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ABFFE4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84D42E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CC900C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BF0410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70B9C47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7707B1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6ED81B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657699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83AFEA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1005FCE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68135D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14F369" w14:textId="2CFB9EFD" w:rsidR="0053272F" w:rsidRPr="00C4100F" w:rsidRDefault="0053272F" w:rsidP="0053272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4131AE" w:rsidRPr="00C4100F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C4100F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0CCABE91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2C354A" wp14:editId="7887CA28">
            <wp:extent cx="5531821" cy="39624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0318" cy="39756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D75B9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4F260D" wp14:editId="1873812A">
            <wp:extent cx="6048375" cy="4376115"/>
            <wp:effectExtent l="0" t="0" r="0" b="571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437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A2B21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22EE3D4" wp14:editId="02028574">
            <wp:extent cx="5567884" cy="51435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582" cy="5152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753A33" w14:textId="77777777" w:rsidR="0053272F" w:rsidRPr="00C4100F" w:rsidRDefault="0053272F" w:rsidP="0053272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D18BAC" wp14:editId="56C3ADA3">
            <wp:extent cx="5581650" cy="3181003"/>
            <wp:effectExtent l="0" t="0" r="0" b="63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530" cy="3186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816E88" w14:textId="6B468C9E" w:rsidR="00FE6B55" w:rsidRPr="00C4100F" w:rsidRDefault="00FE6B55" w:rsidP="00E3443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7A058E6" w14:textId="18B8C503" w:rsidR="00E3443C" w:rsidRPr="00C4100F" w:rsidRDefault="00E3443C" w:rsidP="00E3443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15FA89E" w14:textId="67C656CB" w:rsidR="00401343" w:rsidRPr="00C4100F" w:rsidRDefault="00CA453A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2339" behindDoc="1" locked="0" layoutInCell="1" allowOverlap="1" wp14:anchorId="2BF8AC7F" wp14:editId="5A6AF0AD">
            <wp:simplePos x="0" y="0"/>
            <wp:positionH relativeFrom="column">
              <wp:posOffset>1766842</wp:posOffset>
            </wp:positionH>
            <wp:positionV relativeFrom="paragraph">
              <wp:posOffset>11215</wp:posOffset>
            </wp:positionV>
            <wp:extent cx="323215" cy="466725"/>
            <wp:effectExtent l="0" t="0" r="635" b="9525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4A2A" w:rsidRPr="00DB6B2C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1" behindDoc="0" locked="0" layoutInCell="1" allowOverlap="1" wp14:anchorId="076CD817" wp14:editId="2059961B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DB6B2C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bookmarkEnd w:id="3"/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147BC117" w14:textId="7418B5A4" w:rsidR="004D1342" w:rsidRPr="00BA4C53" w:rsidRDefault="004D1342" w:rsidP="004D1342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on-c</w:t>
      </w:r>
      <w:r w:rsidRPr="00BA4C53">
        <w:rPr>
          <w:rFonts w:ascii="Times New Roman" w:hAnsi="Times New Roman" w:cs="Times New Roman"/>
          <w:b/>
          <w:bCs/>
          <w:sz w:val="26"/>
          <w:szCs w:val="26"/>
        </w:rPr>
        <w:t>alculator</w:t>
      </w:r>
    </w:p>
    <w:p w14:paraId="6AAB3C29" w14:textId="04DA854A" w:rsidR="004D1342" w:rsidRDefault="004D1342" w:rsidP="004D1342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4</w:t>
      </w:r>
    </w:p>
    <w:p w14:paraId="7C631AB3" w14:textId="5A1F62DA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C4100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01043EB7" w14:textId="77777777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(i) Use an appropriate double angle formula to show that</w:t>
      </w:r>
    </w:p>
    <w:p w14:paraId="1AE6A55C" w14:textId="77777777" w:rsidR="00864799" w:rsidRPr="00C4100F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cosec2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4100F">
        <w:rPr>
          <w:rFonts w:ascii="Times New Roman" w:hAnsi="Times New Roman" w:cs="Times New Roman"/>
          <w:sz w:val="24"/>
          <w:szCs w:val="24"/>
        </w:rPr>
        <w:t xml:space="preserve"> = 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λ</w:t>
      </w:r>
      <w:r w:rsidRPr="00C4100F">
        <w:rPr>
          <w:rFonts w:ascii="Times New Roman" w:hAnsi="Times New Roman" w:cs="Times New Roman"/>
          <w:sz w:val="24"/>
          <w:szCs w:val="24"/>
        </w:rPr>
        <w:t xml:space="preserve"> cosec 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4100F">
        <w:rPr>
          <w:rFonts w:ascii="Times New Roman" w:hAnsi="Times New Roman" w:cs="Times New Roman"/>
          <w:sz w:val="24"/>
          <w:szCs w:val="24"/>
        </w:rPr>
        <w:t xml:space="preserve"> sec 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4100F">
        <w:rPr>
          <w:rFonts w:ascii="Times New Roman" w:hAnsi="Times New Roman" w:cs="Times New Roman"/>
          <w:sz w:val="24"/>
          <w:szCs w:val="24"/>
        </w:rPr>
        <w:t>,</w:t>
      </w:r>
    </w:p>
    <w:p w14:paraId="1D627AB7" w14:textId="77777777" w:rsidR="00864799" w:rsidRPr="00C4100F" w:rsidRDefault="00864799" w:rsidP="004D1342">
      <w:pPr>
        <w:widowControl w:val="0"/>
        <w:autoSpaceDE w:val="0"/>
        <w:autoSpaceDN w:val="0"/>
        <w:adjustRightInd w:val="0"/>
        <w:spacing w:after="0" w:line="240" w:lineRule="auto"/>
        <w:ind w:left="709" w:hanging="142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 xml:space="preserve">and state the value of the constant 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λ</w:t>
      </w:r>
      <w:r w:rsidRPr="00C4100F">
        <w:rPr>
          <w:rFonts w:ascii="Times New Roman" w:hAnsi="Times New Roman" w:cs="Times New Roman"/>
          <w:sz w:val="24"/>
          <w:szCs w:val="24"/>
        </w:rPr>
        <w:t>.</w:t>
      </w:r>
    </w:p>
    <w:p w14:paraId="660A779C" w14:textId="77777777" w:rsidR="00864799" w:rsidRPr="004D1342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D1342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A9B9BEA" w14:textId="77777777" w:rsidR="00864799" w:rsidRPr="004D1342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4D1342">
        <w:rPr>
          <w:rFonts w:ascii="Times New Roman" w:hAnsi="Times New Roman" w:cs="Times New Roman"/>
          <w:sz w:val="24"/>
          <w:szCs w:val="24"/>
        </w:rPr>
        <w:br/>
        <w:t xml:space="preserve">(ii) Solve, for 0 ≤ </w:t>
      </w:r>
      <w:r w:rsidRPr="004D134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4D1342">
        <w:rPr>
          <w:rFonts w:ascii="Times New Roman" w:hAnsi="Times New Roman" w:cs="Times New Roman"/>
          <w:sz w:val="24"/>
          <w:szCs w:val="24"/>
        </w:rPr>
        <w:t xml:space="preserve"> &lt; 2</w:t>
      </w:r>
      <w:r w:rsidRPr="004D1342">
        <w:rPr>
          <w:rFonts w:ascii="Times New Roman" w:hAnsi="Times New Roman" w:cs="Times New Roman"/>
          <w:i/>
          <w:iCs/>
          <w:sz w:val="24"/>
          <w:szCs w:val="24"/>
        </w:rPr>
        <w:t>π</w:t>
      </w:r>
      <w:r w:rsidRPr="004D1342">
        <w:rPr>
          <w:rFonts w:ascii="Times New Roman" w:hAnsi="Times New Roman" w:cs="Times New Roman"/>
          <w:sz w:val="24"/>
          <w:szCs w:val="24"/>
        </w:rPr>
        <w:t>, the equation</w:t>
      </w:r>
    </w:p>
    <w:p w14:paraId="7EB921F1" w14:textId="77777777" w:rsidR="00864799" w:rsidRPr="004D1342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D1342">
        <w:rPr>
          <w:rFonts w:ascii="Times New Roman" w:hAnsi="Times New Roman" w:cs="Times New Roman"/>
          <w:sz w:val="24"/>
          <w:szCs w:val="24"/>
        </w:rPr>
        <w:t>3sec</w:t>
      </w:r>
      <w:r w:rsidRPr="004D134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D134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4D1342">
        <w:rPr>
          <w:rFonts w:ascii="Times New Roman" w:hAnsi="Times New Roman" w:cs="Times New Roman"/>
          <w:sz w:val="24"/>
          <w:szCs w:val="24"/>
        </w:rPr>
        <w:t xml:space="preserve"> + 3sec</w:t>
      </w:r>
      <w:r w:rsidRPr="004D134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4D1342">
        <w:rPr>
          <w:rFonts w:ascii="Times New Roman" w:hAnsi="Times New Roman" w:cs="Times New Roman"/>
          <w:sz w:val="24"/>
          <w:szCs w:val="24"/>
        </w:rPr>
        <w:t xml:space="preserve"> = 2 tan</w:t>
      </w:r>
      <w:r w:rsidRPr="004D134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D1342">
        <w:rPr>
          <w:rFonts w:ascii="Times New Roman" w:hAnsi="Times New Roman" w:cs="Times New Roman"/>
          <w:i/>
          <w:iCs/>
          <w:sz w:val="24"/>
          <w:szCs w:val="24"/>
        </w:rPr>
        <w:t>θ</w:t>
      </w:r>
    </w:p>
    <w:p w14:paraId="1F5814C3" w14:textId="77777777" w:rsidR="00864799" w:rsidRPr="004D1342" w:rsidRDefault="00864799" w:rsidP="004D1342">
      <w:pPr>
        <w:widowControl w:val="0"/>
        <w:autoSpaceDE w:val="0"/>
        <w:autoSpaceDN w:val="0"/>
        <w:adjustRightInd w:val="0"/>
        <w:spacing w:after="0" w:line="240" w:lineRule="auto"/>
        <w:ind w:left="30" w:firstLine="537"/>
        <w:rPr>
          <w:rFonts w:ascii="Times New Roman" w:hAnsi="Times New Roman" w:cs="Times New Roman"/>
          <w:sz w:val="24"/>
          <w:szCs w:val="24"/>
        </w:rPr>
      </w:pPr>
      <w:r w:rsidRPr="004D1342">
        <w:rPr>
          <w:rFonts w:ascii="Times New Roman" w:hAnsi="Times New Roman" w:cs="Times New Roman"/>
          <w:sz w:val="24"/>
          <w:szCs w:val="24"/>
        </w:rPr>
        <w:t xml:space="preserve">You must show all your working. Give your answers in terms of </w:t>
      </w:r>
      <w:r w:rsidRPr="004D1342">
        <w:rPr>
          <w:rFonts w:ascii="Times New Roman" w:hAnsi="Times New Roman" w:cs="Times New Roman"/>
          <w:i/>
          <w:iCs/>
          <w:sz w:val="24"/>
          <w:szCs w:val="24"/>
        </w:rPr>
        <w:t>π</w:t>
      </w:r>
      <w:r w:rsidRPr="004D134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1213A36" w14:textId="77777777" w:rsidR="00864799" w:rsidRPr="004D1342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D1342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43BDF65B" w14:textId="77777777" w:rsidR="00095DB9" w:rsidRPr="003319FD" w:rsidRDefault="00095DB9" w:rsidP="00095DB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9A0D0EE" w14:textId="2B438843" w:rsidR="00095DB9" w:rsidRPr="00DA1B80" w:rsidRDefault="00095DB9" w:rsidP="00095DB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97C2C6D" w14:textId="77777777" w:rsidR="00095DB9" w:rsidRPr="00DA1B80" w:rsidRDefault="00095DB9" w:rsidP="00095DB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74CE30A" w14:textId="77777777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6C6489" w14:textId="52CFFE1F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C4100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5559ABB8" w14:textId="369EE26F" w:rsidR="00864799" w:rsidRPr="00C4100F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(a) Starting from the formulae for sin(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4100F">
        <w:rPr>
          <w:rFonts w:ascii="Times New Roman" w:hAnsi="Times New Roman" w:cs="Times New Roman"/>
          <w:sz w:val="24"/>
          <w:szCs w:val="24"/>
        </w:rPr>
        <w:t xml:space="preserve"> + 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C4100F">
        <w:rPr>
          <w:rFonts w:ascii="Times New Roman" w:hAnsi="Times New Roman" w:cs="Times New Roman"/>
          <w:sz w:val="24"/>
          <w:szCs w:val="24"/>
        </w:rPr>
        <w:t>) and co</w:t>
      </w:r>
      <w:r w:rsidR="00095DB9">
        <w:rPr>
          <w:rFonts w:ascii="Times New Roman" w:hAnsi="Times New Roman" w:cs="Times New Roman"/>
          <w:sz w:val="24"/>
          <w:szCs w:val="24"/>
        </w:rPr>
        <w:t>s</w:t>
      </w:r>
      <w:r w:rsidRPr="00C4100F">
        <w:rPr>
          <w:rFonts w:ascii="Times New Roman" w:hAnsi="Times New Roman" w:cs="Times New Roman"/>
          <w:sz w:val="24"/>
          <w:szCs w:val="24"/>
        </w:rPr>
        <w:t>(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4100F">
        <w:rPr>
          <w:rFonts w:ascii="Times New Roman" w:hAnsi="Times New Roman" w:cs="Times New Roman"/>
          <w:sz w:val="24"/>
          <w:szCs w:val="24"/>
        </w:rPr>
        <w:t xml:space="preserve"> + 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C4100F">
        <w:rPr>
          <w:rFonts w:ascii="Times New Roman" w:hAnsi="Times New Roman" w:cs="Times New Roman"/>
          <w:sz w:val="24"/>
          <w:szCs w:val="24"/>
        </w:rPr>
        <w:t>), prove that</w:t>
      </w:r>
    </w:p>
    <w:p w14:paraId="6C1D846A" w14:textId="380C58CE" w:rsidR="00864799" w:rsidRPr="00C4100F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55F608C" wp14:editId="51102D95">
            <wp:extent cx="1638300" cy="324059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281" cy="32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6DB6CA" w14:textId="77777777" w:rsidR="00864799" w:rsidRPr="00095DB9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95DB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630A4CF4" w14:textId="77777777" w:rsidR="00864799" w:rsidRPr="00095DB9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95DB9">
        <w:rPr>
          <w:rFonts w:ascii="Times New Roman" w:hAnsi="Times New Roman" w:cs="Times New Roman"/>
          <w:sz w:val="24"/>
          <w:szCs w:val="24"/>
        </w:rPr>
        <w:t>(b) Deduce that</w:t>
      </w:r>
    </w:p>
    <w:p w14:paraId="1D372A39" w14:textId="7C698DF7" w:rsidR="00864799" w:rsidRPr="00095DB9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95DB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7078A97" wp14:editId="283EE60E">
            <wp:extent cx="1540190" cy="366712"/>
            <wp:effectExtent l="0" t="0" r="3175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594" cy="369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5B90AA" w14:textId="77777777" w:rsidR="00864799" w:rsidRPr="00095DB9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95DB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BC9C04C" w14:textId="4C286FEF" w:rsidR="00864799" w:rsidRPr="00095DB9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95DB9">
        <w:rPr>
          <w:rFonts w:ascii="Times New Roman" w:hAnsi="Times New Roman" w:cs="Times New Roman"/>
          <w:sz w:val="24"/>
          <w:szCs w:val="24"/>
        </w:rPr>
        <w:t>(c) Hence, or otherwise, solve, for</w:t>
      </w:r>
      <w:r w:rsidR="00095DB9">
        <w:rPr>
          <w:rFonts w:ascii="Times New Roman" w:hAnsi="Times New Roman" w:cs="Times New Roman"/>
          <w:sz w:val="24"/>
          <w:szCs w:val="24"/>
        </w:rPr>
        <w:t xml:space="preserve"> </w:t>
      </w:r>
      <w:r w:rsidR="00BA60EF" w:rsidRPr="00BA60EF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054D9DA8">
          <v:shape id="_x0000_i1026" type="#_x0000_t75" style="width:45.75pt;height:14.25pt" o:ole="">
            <v:imagedata r:id="rId41" o:title=""/>
          </v:shape>
          <o:OLEObject Type="Embed" ProgID="Equation.DSMT4" ShapeID="_x0000_i1026" DrawAspect="Content" ObjectID="_1731829291" r:id="rId42"/>
        </w:object>
      </w:r>
      <w:r w:rsidRPr="00095DB9">
        <w:rPr>
          <w:rFonts w:ascii="Times New Roman" w:hAnsi="Times New Roman" w:cs="Times New Roman"/>
          <w:sz w:val="24"/>
          <w:szCs w:val="24"/>
        </w:rPr>
        <w:t>,</w:t>
      </w:r>
    </w:p>
    <w:p w14:paraId="25E2E4B9" w14:textId="75F4CA53" w:rsidR="00864799" w:rsidRPr="00095DB9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95DB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421DDC" wp14:editId="40944A23">
            <wp:extent cx="2247900" cy="205145"/>
            <wp:effectExtent l="0" t="0" r="0" b="444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1276" cy="211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6D6121" w14:textId="2C3A6E66" w:rsidR="00864799" w:rsidRPr="00095DB9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95DB9">
        <w:rPr>
          <w:rFonts w:ascii="Times New Roman" w:hAnsi="Times New Roman" w:cs="Times New Roman"/>
          <w:sz w:val="24"/>
          <w:szCs w:val="24"/>
        </w:rPr>
        <w:t xml:space="preserve">Give your answers as multiples of </w:t>
      </w:r>
      <w:r w:rsidR="00095DB9">
        <w:rPr>
          <w:rFonts w:ascii="Times New Roman" w:hAnsi="Times New Roman" w:cs="Times New Roman"/>
          <w:sz w:val="24"/>
          <w:szCs w:val="24"/>
        </w:rPr>
        <w:t>π</w:t>
      </w:r>
      <w:r w:rsidRPr="00095DB9">
        <w:rPr>
          <w:rFonts w:ascii="Times New Roman" w:hAnsi="Times New Roman" w:cs="Times New Roman"/>
          <w:sz w:val="24"/>
          <w:szCs w:val="24"/>
        </w:rPr>
        <w:t>.</w:t>
      </w:r>
    </w:p>
    <w:p w14:paraId="5B33F33F" w14:textId="77777777" w:rsidR="00864799" w:rsidRPr="00095DB9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95DB9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7307A3EE" w14:textId="77777777" w:rsidR="00864799" w:rsidRPr="00095DB9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95DB9">
        <w:rPr>
          <w:rFonts w:ascii="Times New Roman" w:hAnsi="Times New Roman" w:cs="Times New Roman"/>
          <w:sz w:val="24"/>
          <w:szCs w:val="24"/>
        </w:rPr>
        <w:t> </w:t>
      </w:r>
    </w:p>
    <w:p w14:paraId="0FB48E55" w14:textId="1F451F44" w:rsidR="00095DB9" w:rsidRPr="00DA1B80" w:rsidRDefault="00095DB9" w:rsidP="00095DB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CC513D8" w14:textId="77777777" w:rsidR="00095DB9" w:rsidRPr="00DA1B80" w:rsidRDefault="00095DB9" w:rsidP="00095DB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5F8CD6B" w14:textId="77777777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ED655F" w14:textId="17CF7A6B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D9818C4" w14:textId="1EFACC08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72048F" w14:textId="2F259786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032C4A6" w14:textId="46AEED65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56F61B" w14:textId="1BAEF160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C4100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6D2C48BE" w14:textId="77777777" w:rsidR="00864799" w:rsidRPr="00C4100F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(a)  Prove that</w:t>
      </w:r>
    </w:p>
    <w:p w14:paraId="56EF802E" w14:textId="659C7F02" w:rsidR="00864799" w:rsidRPr="00BA60EF" w:rsidRDefault="00864799" w:rsidP="00BA60E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1A0C9C" wp14:editId="7AD95F10">
            <wp:extent cx="2533134" cy="385762"/>
            <wp:effectExtent l="0" t="0" r="63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772" cy="387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558ED" w14:textId="77777777" w:rsidR="00864799" w:rsidRPr="00BA60E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A60EF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7014B5E" w14:textId="77777777" w:rsidR="00864799" w:rsidRPr="00BA60EF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A60EF">
        <w:rPr>
          <w:rFonts w:ascii="Times New Roman" w:hAnsi="Times New Roman" w:cs="Times New Roman"/>
          <w:sz w:val="24"/>
          <w:szCs w:val="24"/>
        </w:rPr>
        <w:t>(b)  Hence, or otherwise,</w:t>
      </w:r>
    </w:p>
    <w:p w14:paraId="07B55C19" w14:textId="77777777" w:rsidR="00864799" w:rsidRPr="00BA60E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BA60EF">
        <w:rPr>
          <w:rFonts w:ascii="Times New Roman" w:hAnsi="Times New Roman" w:cs="Times New Roman"/>
          <w:sz w:val="24"/>
          <w:szCs w:val="24"/>
        </w:rPr>
        <w:t>(i) show that tan 15° = 2 − √3,</w:t>
      </w:r>
    </w:p>
    <w:p w14:paraId="539AE3CD" w14:textId="77777777" w:rsidR="00864799" w:rsidRPr="00BA60E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A60EF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8221C91" w14:textId="77777777" w:rsidR="00864799" w:rsidRPr="00BA60E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BA60EF">
        <w:rPr>
          <w:rFonts w:ascii="Times New Roman" w:hAnsi="Times New Roman" w:cs="Times New Roman"/>
          <w:sz w:val="24"/>
          <w:szCs w:val="24"/>
        </w:rPr>
        <w:t xml:space="preserve">(ii) solve, for 0 &lt; </w:t>
      </w:r>
      <w:r w:rsidRPr="00BA60E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A60EF">
        <w:rPr>
          <w:rFonts w:ascii="Times New Roman" w:hAnsi="Times New Roman" w:cs="Times New Roman"/>
          <w:sz w:val="24"/>
          <w:szCs w:val="24"/>
        </w:rPr>
        <w:t xml:space="preserve"> &lt; 360°,</w:t>
      </w:r>
    </w:p>
    <w:p w14:paraId="4FAED27F" w14:textId="159E5050" w:rsidR="00864799" w:rsidRPr="00BA60EF" w:rsidRDefault="00864799" w:rsidP="00BA60E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A60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62910A" wp14:editId="6C7077E5">
            <wp:extent cx="1209675" cy="215406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962" cy="222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CE3AAA" w14:textId="56E7DCEF" w:rsidR="00864799" w:rsidRPr="00BA60E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A60EF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1813B071" w14:textId="77777777" w:rsidR="005E65D1" w:rsidRPr="00C4100F" w:rsidRDefault="005E65D1" w:rsidP="0086479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3592307" w14:textId="15B75C1D" w:rsidR="00BA60EF" w:rsidRPr="00DA1B80" w:rsidRDefault="00BA60EF" w:rsidP="00BA60E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1EB4EFB" w14:textId="77777777" w:rsidR="00437947" w:rsidRPr="00DA1B80" w:rsidRDefault="00437947" w:rsidP="0043794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B41CF33" w14:textId="77777777" w:rsidR="00437947" w:rsidRPr="00DA1B80" w:rsidRDefault="00437947" w:rsidP="0043794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77731054" w14:textId="14465D94" w:rsidR="00B50D1B" w:rsidRPr="00C4100F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A80C25E" w14:textId="68AD748D" w:rsidR="00B50D1B" w:rsidRPr="00C4100F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5D2E58" w14:textId="4EC7E01A" w:rsidR="00B50D1B" w:rsidRPr="00C4100F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0BB26A" w14:textId="77777777" w:rsidR="00B50D1B" w:rsidRPr="00C4100F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4E5AC2D" w14:textId="77777777" w:rsidR="00B50D1B" w:rsidRPr="00C4100F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515527E" w14:textId="77777777" w:rsidR="00B50D1B" w:rsidRPr="00C4100F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17E8EB2" w14:textId="77777777" w:rsidR="00B50D1B" w:rsidRPr="00C4100F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1E9E5AD" w14:textId="77777777" w:rsidR="00B50D1B" w:rsidRPr="00C4100F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1875A5F" w14:textId="7E5269C6" w:rsidR="00B50D1B" w:rsidRPr="00C4100F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AB0D4CE" w14:textId="2BB20DC1" w:rsidR="00D04ADA" w:rsidRPr="00C4100F" w:rsidRDefault="00D04ADA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8C65DAF" w14:textId="1D04E1BC" w:rsidR="00E3443C" w:rsidRPr="00C4100F" w:rsidRDefault="00E3443C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F54B6FF" w14:textId="4ED6A26F" w:rsidR="00E3443C" w:rsidRPr="00C4100F" w:rsidRDefault="00E3443C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B22697F" w14:textId="36668871" w:rsidR="00E3443C" w:rsidRPr="00C4100F" w:rsidRDefault="00E3443C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68D2A26" w14:textId="4096B824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12309BA" w14:textId="68391DCD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2393DC7" w14:textId="1903E23F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50B548B" w14:textId="5EB7212D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809C88" w14:textId="0B01D770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0B2A8D8" w14:textId="41045969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EE6DD0C" w14:textId="59BAEF46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37A2911" w14:textId="30866CCF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0090FF3" w14:textId="66B5B371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B1F1E8" w14:textId="3C9A34C9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2E7E541" w14:textId="1552A71D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EE1B55E" w14:textId="53F7999C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CCD3EE" w14:textId="38EB3EA2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3CE9948" w14:textId="17DB1D20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BF9106B" w14:textId="2CF7B0C3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5450527" w14:textId="33E37A9E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8E3C3E2" w14:textId="14DE8FB1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93B43EE" w14:textId="31A9D801" w:rsidR="00864799" w:rsidRPr="00C4100F" w:rsidRDefault="00864799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E84AF72" w14:textId="37EA5090" w:rsidR="00535129" w:rsidRPr="00C4100F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4" w:name="SiMS"/>
      <w:r w:rsidRPr="00C4100F">
        <w:rPr>
          <w:rFonts w:ascii="Times New Roman" w:hAnsi="Times New Roman" w:cs="Times New Roman"/>
          <w:b/>
          <w:bCs/>
          <w:sz w:val="24"/>
          <w:szCs w:val="24"/>
          <w:u w:val="single"/>
        </w:rPr>
        <w:t>Silver Mark Scheme</w:t>
      </w:r>
    </w:p>
    <w:bookmarkEnd w:id="4"/>
    <w:p w14:paraId="4A8EB803" w14:textId="77777777" w:rsidR="00FE6B55" w:rsidRPr="00C4100F" w:rsidRDefault="00FE6B55">
      <w:pPr>
        <w:rPr>
          <w:rFonts w:ascii="Times New Roman" w:hAnsi="Times New Roman" w:cs="Times New Roman"/>
          <w:sz w:val="24"/>
          <w:szCs w:val="24"/>
        </w:rPr>
      </w:pPr>
    </w:p>
    <w:p w14:paraId="5DA7B1F8" w14:textId="75D8BF9E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C4100F">
        <w:rPr>
          <w:rFonts w:ascii="Times New Roman" w:hAnsi="Times New Roman" w:cs="Times New Roman"/>
          <w:b/>
          <w:bCs/>
          <w:sz w:val="24"/>
          <w:szCs w:val="24"/>
        </w:rPr>
        <w:br/>
        <w:t> </w:t>
      </w:r>
    </w:p>
    <w:p w14:paraId="05636FCF" w14:textId="4B157D6D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F5DAD92" wp14:editId="421F9438">
            <wp:extent cx="6238875" cy="7347898"/>
            <wp:effectExtent l="0" t="0" r="0" b="571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9994" cy="7360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4FD37" w14:textId="0AED538C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7D8A6AF" wp14:editId="260A6731">
            <wp:extent cx="5775863" cy="7510463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9717" cy="7528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2F67A" w14:textId="578529B0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D7F6FF3" wp14:editId="4E494770">
            <wp:extent cx="5753769" cy="1023937"/>
            <wp:effectExtent l="0" t="0" r="0" b="508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2043" cy="1028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69BCF" w14:textId="77777777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43426D9" w14:textId="77777777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FC313B7" w14:textId="173C170D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C4100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79D85F38" w14:textId="5B18B687" w:rsidR="00864799" w:rsidRPr="00C4100F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F69818" wp14:editId="502A7182">
            <wp:extent cx="6312614" cy="4557712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1502" cy="4564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C9DE67" w14:textId="3CD299F8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6994F5" w14:textId="4B84815A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632766" w14:textId="37EB3565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56C2627" w14:textId="3100846E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E536C4" w14:textId="2372EFFF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B6DC79B" w14:textId="0D8F411B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BC15A56" w14:textId="53B3718E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182609" w14:textId="0777EBC2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9C25B4" w14:textId="675F3504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A81D75C" w14:textId="722FB664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B750F98" w14:textId="44E3F809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AF457C" w14:textId="7709AC8A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2D2C22" w14:textId="6502F3E2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5315A5" w14:textId="37722E0A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25CF9F8" w14:textId="33EE6BBF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A85142" w14:textId="404226C5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D62C95" w14:textId="677921E0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D156EBC" w14:textId="2A45EC67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8AF78B" w14:textId="09477E52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C5B5B5" w14:textId="39D890C9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0361F14" w14:textId="43E6053C" w:rsidR="00864799" w:rsidRPr="00C4100F" w:rsidRDefault="00864799" w:rsidP="008647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C4100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C4100F">
        <w:rPr>
          <w:rFonts w:ascii="Times New Roman" w:hAnsi="Times New Roman" w:cs="Times New Roman"/>
          <w:sz w:val="24"/>
          <w:szCs w:val="24"/>
        </w:rPr>
        <w:t> </w:t>
      </w:r>
    </w:p>
    <w:p w14:paraId="4753325C" w14:textId="607C13F6" w:rsidR="00864799" w:rsidRPr="00C4100F" w:rsidRDefault="00864799" w:rsidP="008647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3589E3" wp14:editId="2C8D5DD3">
            <wp:extent cx="5166686" cy="367665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8240" cy="3684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F7BA01" wp14:editId="41246796">
            <wp:extent cx="5153025" cy="3975716"/>
            <wp:effectExtent l="0" t="0" r="0" b="635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0658" cy="398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2497D" w14:textId="46C0E66C" w:rsidR="00DF06D0" w:rsidRPr="00C4100F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715490A0" w14:textId="543D50B2" w:rsidR="00DF06D0" w:rsidRPr="00C4100F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22FE26F4" w14:textId="08B44F64" w:rsidR="00401343" w:rsidRPr="00C4100F" w:rsidRDefault="00CA453A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5" w:name="GoQu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4387" behindDoc="1" locked="0" layoutInCell="1" allowOverlap="1" wp14:anchorId="7BE025A1" wp14:editId="5EC29D12">
            <wp:simplePos x="0" y="0"/>
            <wp:positionH relativeFrom="column">
              <wp:posOffset>1520042</wp:posOffset>
            </wp:positionH>
            <wp:positionV relativeFrom="paragraph">
              <wp:posOffset>11851</wp:posOffset>
            </wp:positionV>
            <wp:extent cx="323215" cy="466725"/>
            <wp:effectExtent l="0" t="0" r="635" b="9525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64B" w:rsidRPr="00BA60EF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BA60EF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5"/>
      <w:r w:rsidR="00F5723C" w:rsidRPr="00BA60EF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35129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01343" w:rsidRPr="00C4100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22BA9B06" w14:textId="20CA1BF6" w:rsidR="00570133" w:rsidRPr="00BA4C53" w:rsidRDefault="00570133" w:rsidP="00570133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on-c</w:t>
      </w:r>
      <w:r w:rsidRPr="00BA4C53">
        <w:rPr>
          <w:rFonts w:ascii="Times New Roman" w:hAnsi="Times New Roman" w:cs="Times New Roman"/>
          <w:b/>
          <w:bCs/>
          <w:sz w:val="26"/>
          <w:szCs w:val="26"/>
        </w:rPr>
        <w:t>alculator</w:t>
      </w:r>
    </w:p>
    <w:p w14:paraId="6BD9F4F1" w14:textId="0B1B1A20" w:rsidR="00570133" w:rsidRDefault="00570133" w:rsidP="00570133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3</w:t>
      </w:r>
    </w:p>
    <w:p w14:paraId="3FFABA96" w14:textId="02F55302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1</w:t>
      </w: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10D4F4A5" w14:textId="4720B916" w:rsidR="00AD28D9" w:rsidRPr="00C4100F" w:rsidRDefault="00AD28D9" w:rsidP="00AD28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Show that</w:t>
      </w:r>
    </w:p>
    <w:p w14:paraId="54BA23D9" w14:textId="0E4F6584" w:rsidR="00AD28D9" w:rsidRPr="00C4100F" w:rsidRDefault="00AD28D9" w:rsidP="00AD28D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cosec 2</w:t>
      </w:r>
      <w:r w:rsidRPr="00C4100F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x</w: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+ cot 2</w:t>
      </w:r>
      <w:r w:rsidRPr="00C4100F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x</w: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= cot </w:t>
      </w:r>
      <w:r w:rsidRPr="00C4100F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x</w: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,     </w:t>
      </w:r>
      <w:r w:rsidRPr="00C4100F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x</w: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≠ 90</w:t>
      </w:r>
      <w:r w:rsidRPr="00C4100F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n</w: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°,     </w:t>
      </w:r>
      <w:r w:rsidR="00DC3829" w:rsidRPr="00DC3829">
        <w:rPr>
          <w:rFonts w:ascii="Times New Roman" w:eastAsiaTheme="minorEastAsia" w:hAnsi="Times New Roman" w:cs="Times New Roman"/>
          <w:position w:val="-6"/>
          <w:sz w:val="24"/>
          <w:szCs w:val="24"/>
          <w:lang w:eastAsia="en-GB"/>
        </w:rPr>
        <w:object w:dxaOrig="600" w:dyaOrig="279" w14:anchorId="48CABE4D">
          <v:shape id="_x0000_i1027" type="#_x0000_t75" style="width:30pt;height:14.25pt" o:ole="">
            <v:imagedata r:id="rId52" o:title=""/>
          </v:shape>
          <o:OLEObject Type="Embed" ProgID="Equation.DSMT4" ShapeID="_x0000_i1027" DrawAspect="Content" ObjectID="_1731829292" r:id="rId53"/>
        </w:object>
      </w:r>
      <w:r w:rsidR="00DC3829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03FE27BC" w14:textId="77777777" w:rsidR="00AD28D9" w:rsidRPr="00DC3829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DC3829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5)</w:t>
      </w:r>
    </w:p>
    <w:p w14:paraId="212EBC30" w14:textId="77777777" w:rsidR="00DC3829" w:rsidRPr="00DA1B80" w:rsidRDefault="00AD28D9" w:rsidP="00DC382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br/>
      </w:r>
      <w:r w:rsidR="00DC3829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DC3829">
        <w:rPr>
          <w:rFonts w:ascii="Times New Roman" w:hAnsi="Times New Roman"/>
          <w:b/>
          <w:bCs/>
          <w:sz w:val="24"/>
          <w:szCs w:val="24"/>
        </w:rPr>
        <w:t>1</w:t>
      </w:r>
      <w:r w:rsidR="00DC3829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DC3829">
        <w:rPr>
          <w:rFonts w:ascii="Times New Roman" w:hAnsi="Times New Roman"/>
          <w:b/>
          <w:bCs/>
          <w:sz w:val="24"/>
          <w:szCs w:val="24"/>
        </w:rPr>
        <w:t>5</w:t>
      </w:r>
      <w:r w:rsidR="00DC3829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8F63FE7" w14:textId="77777777" w:rsidR="00DC3829" w:rsidRPr="00DA1B80" w:rsidRDefault="00DC3829" w:rsidP="00DC382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2AD88D3" w14:textId="77777777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0666F40D" w14:textId="187E18AB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2</w:t>
      </w: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36AD51B1" w14:textId="284C42C3" w:rsidR="00AD28D9" w:rsidRPr="00C4100F" w:rsidRDefault="00AD28D9" w:rsidP="00AD28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Prove</w:t>
      </w:r>
    </w:p>
    <w:p w14:paraId="3223CB45" w14:textId="79D97BE8" w:rsidR="00AD28D9" w:rsidRPr="00C4100F" w:rsidRDefault="00AD28D9" w:rsidP="00AD28D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7DBB5C9" wp14:editId="75210BA6">
            <wp:extent cx="3267075" cy="342265"/>
            <wp:effectExtent l="0" t="0" r="9525" b="63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17" cy="349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9D2FC" w14:textId="77777777" w:rsidR="00AD28D9" w:rsidRPr="00DC3829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DC3829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4)</w:t>
      </w:r>
    </w:p>
    <w:p w14:paraId="3CC1457F" w14:textId="77777777" w:rsidR="00DC3829" w:rsidRDefault="00DC3829" w:rsidP="00DC3829">
      <w:pPr>
        <w:autoSpaceDE w:val="0"/>
        <w:autoSpaceDN w:val="0"/>
        <w:adjustRightInd w:val="0"/>
        <w:spacing w:after="0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5CCBA75F" w14:textId="111237DA" w:rsidR="00DC3829" w:rsidRPr="00DA1B80" w:rsidRDefault="00AD28D9" w:rsidP="00DC382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  <w:r w:rsidR="00DC3829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DC3829">
        <w:rPr>
          <w:rFonts w:ascii="Times New Roman" w:hAnsi="Times New Roman"/>
          <w:b/>
          <w:bCs/>
          <w:sz w:val="24"/>
          <w:szCs w:val="24"/>
        </w:rPr>
        <w:t>2</w:t>
      </w:r>
      <w:r w:rsidR="00DC3829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DC3829">
        <w:rPr>
          <w:rFonts w:ascii="Times New Roman" w:hAnsi="Times New Roman"/>
          <w:b/>
          <w:bCs/>
          <w:sz w:val="24"/>
          <w:szCs w:val="24"/>
        </w:rPr>
        <w:t>4</w:t>
      </w:r>
      <w:r w:rsidR="00DC3829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BE0DE20" w14:textId="77777777" w:rsidR="00DC3829" w:rsidRPr="00DA1B80" w:rsidRDefault="00DC3829" w:rsidP="00DC382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6AC8CE6" w14:textId="77777777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04A63A49" w14:textId="75BE3BCB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3</w:t>
      </w: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7816B71E" w14:textId="058F32A9" w:rsidR="00AD28D9" w:rsidRPr="00C4100F" w:rsidRDefault="00AD28D9" w:rsidP="00AD28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(i)   Solve, for </w:t>
      </w:r>
      <w:r w:rsidR="00985A6D" w:rsidRPr="00DC3829">
        <w:rPr>
          <w:rFonts w:ascii="Times New Roman" w:eastAsiaTheme="minorEastAsia" w:hAnsi="Times New Roman" w:cs="Times New Roman"/>
          <w:position w:val="-6"/>
          <w:sz w:val="24"/>
          <w:szCs w:val="24"/>
          <w:lang w:eastAsia="en-GB"/>
        </w:rPr>
        <w:object w:dxaOrig="940" w:dyaOrig="279" w14:anchorId="706204C0">
          <v:shape id="_x0000_i1028" type="#_x0000_t75" style="width:48pt;height:14.25pt" o:ole="">
            <v:imagedata r:id="rId55" o:title=""/>
          </v:shape>
          <o:OLEObject Type="Embed" ProgID="Equation.DSMT4" ShapeID="_x0000_i1028" DrawAspect="Content" ObjectID="_1731829293" r:id="rId56"/>
        </w:objec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, the equation</w:t>
      </w:r>
    </w:p>
    <w:p w14:paraId="1A7BE75F" w14:textId="2359A4D0" w:rsidR="00AD28D9" w:rsidRPr="00C4100F" w:rsidRDefault="00AD28D9" w:rsidP="00985A6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A64E913" wp14:editId="7272BE1B">
            <wp:extent cx="5038725" cy="363449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6077" cy="374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67E987" w14:textId="36F40E31" w:rsidR="00AD28D9" w:rsidRPr="00985A6D" w:rsidRDefault="00AD28D9" w:rsidP="00AD28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       giving your answers in terms of </w:t>
      </w:r>
      <w:r w:rsidRPr="00C4100F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π</w:t>
      </w:r>
      <w:r w:rsidR="00985A6D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1376947F" w14:textId="77777777" w:rsidR="00AD28D9" w:rsidRPr="00DC3829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DC3829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3)</w:t>
      </w:r>
    </w:p>
    <w:p w14:paraId="472B854F" w14:textId="77777777" w:rsidR="00AD28D9" w:rsidRPr="00DC3829" w:rsidRDefault="00AD28D9" w:rsidP="00AD28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DC3829">
        <w:rPr>
          <w:rFonts w:ascii="Times New Roman" w:eastAsiaTheme="minorEastAsia" w:hAnsi="Times New Roman" w:cs="Times New Roman"/>
          <w:sz w:val="24"/>
          <w:szCs w:val="24"/>
          <w:lang w:eastAsia="en-GB"/>
        </w:rPr>
        <w:t>(ii)   Given that</w:t>
      </w:r>
    </w:p>
    <w:p w14:paraId="6BA5F1E0" w14:textId="2B6E973E" w:rsidR="00AD28D9" w:rsidRPr="00DC3829" w:rsidRDefault="00AD28D9" w:rsidP="00AD28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DC3829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C4E4EF9" wp14:editId="41482D18">
            <wp:extent cx="5774668" cy="481013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7317" cy="486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D17D5" w14:textId="684027CE" w:rsidR="00AD28D9" w:rsidRPr="00DC3829" w:rsidRDefault="00AD28D9" w:rsidP="001B24E1">
      <w:pPr>
        <w:widowControl w:val="0"/>
        <w:autoSpaceDE w:val="0"/>
        <w:autoSpaceDN w:val="0"/>
        <w:adjustRightInd w:val="0"/>
        <w:spacing w:before="120" w:after="120" w:line="240" w:lineRule="auto"/>
        <w:ind w:left="426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DC3829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find cos </w:t>
      </w:r>
      <w:r w:rsidRPr="00DC3829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x</w:t>
      </w:r>
      <w:r w:rsidRPr="00DC3829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in terms of </w:t>
      </w:r>
      <w:r w:rsidRPr="00DC3829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k</w:t>
      </w:r>
      <w:r w:rsidRPr="00DC3829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3AC83127" w14:textId="77777777" w:rsidR="00AD28D9" w:rsidRPr="00DC3829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DC3829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3)</w:t>
      </w:r>
    </w:p>
    <w:p w14:paraId="2D1278CA" w14:textId="77777777" w:rsidR="00AD28D9" w:rsidRPr="00DC3829" w:rsidRDefault="00AD28D9" w:rsidP="00AD28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DC3829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  </w:t>
      </w:r>
    </w:p>
    <w:p w14:paraId="3D91B1BA" w14:textId="1ECA7D7A" w:rsidR="00DC3829" w:rsidRPr="00DA1B80" w:rsidRDefault="00DC3829" w:rsidP="00DC382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95C01D7" w14:textId="77777777" w:rsidR="00DC3829" w:rsidRPr="00DA1B80" w:rsidRDefault="00DC3829" w:rsidP="00DC382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A8E76AC" w14:textId="77777777" w:rsidR="00864799" w:rsidRPr="00C4100F" w:rsidRDefault="00864799" w:rsidP="00AD28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48A1F9C7" w14:textId="12D736AF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lastRenderedPageBreak/>
        <w:t>Q4</w:t>
      </w: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08F8307F" w14:textId="46128E07" w:rsidR="00AD28D9" w:rsidRPr="00C4100F" w:rsidRDefault="00AD28D9" w:rsidP="00AD28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Prove that</w:t>
      </w:r>
    </w:p>
    <w:p w14:paraId="34692C83" w14:textId="06067189" w:rsidR="00AD28D9" w:rsidRPr="00C4100F" w:rsidRDefault="00AD28D9" w:rsidP="00AD28D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33894D3" wp14:editId="35C58645">
            <wp:extent cx="5615638" cy="519112"/>
            <wp:effectExtent l="0" t="0" r="444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4646" cy="520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DD7628" w14:textId="77777777" w:rsidR="00AD28D9" w:rsidRPr="001B24E1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1B24E1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5)</w:t>
      </w:r>
    </w:p>
    <w:p w14:paraId="61A789F8" w14:textId="77777777" w:rsidR="001B24E1" w:rsidRPr="00DC3829" w:rsidRDefault="00AD28D9" w:rsidP="001B24E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1B24E1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  </w:t>
      </w:r>
    </w:p>
    <w:p w14:paraId="7364E914" w14:textId="745F92AD" w:rsidR="001B24E1" w:rsidRPr="00DA1B80" w:rsidRDefault="001B24E1" w:rsidP="001B24E1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14E8A06" w14:textId="77777777" w:rsidR="001B24E1" w:rsidRPr="00DA1B80" w:rsidRDefault="001B24E1" w:rsidP="001B24E1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97F5FDC" w14:textId="77777777" w:rsidR="001B24E1" w:rsidRDefault="001B24E1" w:rsidP="00AD28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66EEBC69" w14:textId="368D5583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5</w:t>
      </w:r>
    </w:p>
    <w:p w14:paraId="4714BC4D" w14:textId="75BCCC18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br/>
        <w:t>(a) (i) By writing 3</w:t>
      </w:r>
      <w:r w:rsidRPr="00C4100F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θ</w: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= (2</w:t>
      </w:r>
      <w:r w:rsidRPr="00C4100F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θ</w: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+ </w:t>
      </w:r>
      <w:r w:rsidRPr="00C4100F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θ</w: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), show that </w:t>
      </w:r>
    </w:p>
    <w:p w14:paraId="0188B942" w14:textId="77777777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sin 3</w:t>
      </w:r>
      <w:r w:rsidRPr="00C4100F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θ</w: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= 3 sin </w:t>
      </w:r>
      <w:r w:rsidRPr="00C4100F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θ</w: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− 4 sin</w:t>
      </w:r>
      <w:r w:rsidRPr="00C4100F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en-GB"/>
        </w:rPr>
        <w:t>3</w:t>
      </w:r>
      <w:r w:rsidRPr="00C4100F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θ</w: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7537BFF0" w14:textId="77777777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4)</w:t>
      </w:r>
    </w:p>
    <w:p w14:paraId="76CB4568" w14:textId="20F8B2BD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     (ii) Hence, or otherwise, for 0 &lt; </w:t>
      </w:r>
      <w:r w:rsidRPr="00C4100F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θ</w: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&lt; </w:t>
      </w:r>
      <w:r w:rsidRPr="00C4100F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CB251D8" wp14:editId="413ECAD9">
            <wp:extent cx="57150" cy="1143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, solve</w:t>
      </w:r>
    </w:p>
    <w:p w14:paraId="6F32AFD3" w14:textId="77777777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8 sin</w:t>
      </w:r>
      <w:r w:rsidRPr="00C4100F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en-GB"/>
        </w:rPr>
        <w:t>3</w:t>
      </w:r>
      <w:r w:rsidRPr="00C4100F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θ</w: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− 6 sin </w:t>
      </w:r>
      <w:r w:rsidRPr="00C4100F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θ</w: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+ 1 = 0.</w:t>
      </w:r>
    </w:p>
    <w:p w14:paraId="06901409" w14:textId="77777777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          Give your answers in terms of </w:t>
      </w:r>
      <w:r w:rsidRPr="00C4100F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π</w: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605D63C7" w14:textId="5FAFBEEB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5)</w:t>
      </w:r>
    </w:p>
    <w:p w14:paraId="5775A584" w14:textId="77777777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(b) Using sin(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C4100F">
        <w:rPr>
          <w:rFonts w:ascii="Times New Roman" w:hAnsi="Times New Roman" w:cs="Times New Roman"/>
          <w:sz w:val="24"/>
          <w:szCs w:val="24"/>
        </w:rPr>
        <w:t xml:space="preserve"> − 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C4100F">
        <w:rPr>
          <w:rFonts w:ascii="Times New Roman" w:hAnsi="Times New Roman" w:cs="Times New Roman"/>
          <w:sz w:val="24"/>
          <w:szCs w:val="24"/>
        </w:rPr>
        <w:t xml:space="preserve">) = sin 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C4100F">
        <w:rPr>
          <w:rFonts w:ascii="Times New Roman" w:hAnsi="Times New Roman" w:cs="Times New Roman"/>
          <w:sz w:val="24"/>
          <w:szCs w:val="24"/>
        </w:rPr>
        <w:t xml:space="preserve"> cos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C4100F">
        <w:rPr>
          <w:rFonts w:ascii="Times New Roman" w:hAnsi="Times New Roman" w:cs="Times New Roman"/>
          <w:sz w:val="24"/>
          <w:szCs w:val="24"/>
        </w:rPr>
        <w:t xml:space="preserve"> − cos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C4100F">
        <w:rPr>
          <w:rFonts w:ascii="Times New Roman" w:hAnsi="Times New Roman" w:cs="Times New Roman"/>
          <w:sz w:val="24"/>
          <w:szCs w:val="24"/>
        </w:rPr>
        <w:t xml:space="preserve"> sin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C4100F">
        <w:rPr>
          <w:rFonts w:ascii="Times New Roman" w:hAnsi="Times New Roman" w:cs="Times New Roman"/>
          <w:sz w:val="24"/>
          <w:szCs w:val="24"/>
        </w:rPr>
        <w:t>, or otherwise, show that</w:t>
      </w:r>
    </w:p>
    <w:p w14:paraId="575BA9A5" w14:textId="45D3F601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 xml:space="preserve">sin15° = </w:t>
      </w: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FFFE80A" wp14:editId="3A5435AA">
            <wp:extent cx="80963" cy="198018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706" cy="202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100F">
        <w:rPr>
          <w:rFonts w:ascii="Times New Roman" w:hAnsi="Times New Roman" w:cs="Times New Roman"/>
          <w:sz w:val="24"/>
          <w:szCs w:val="24"/>
        </w:rPr>
        <w:t xml:space="preserve"> (√6 − √2).</w:t>
      </w:r>
    </w:p>
    <w:p w14:paraId="7287FFF9" w14:textId="77777777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43C1509" w14:textId="77777777" w:rsidR="00AD28D9" w:rsidRPr="00C4100F" w:rsidRDefault="00AD28D9" w:rsidP="00AD28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0829E53F" w14:textId="32A68756" w:rsidR="001B24E1" w:rsidRPr="00DA1B80" w:rsidRDefault="001B24E1" w:rsidP="001B24E1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8AAFF07" w14:textId="77777777" w:rsidR="00437947" w:rsidRPr="00DA1B80" w:rsidRDefault="00437947" w:rsidP="0043794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306AE8C" w14:textId="77777777" w:rsidR="00437947" w:rsidRPr="00DA1B80" w:rsidRDefault="00437947" w:rsidP="0043794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3765E872" w14:textId="05054F5D" w:rsidR="002702F5" w:rsidRPr="00C4100F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187684" w14:textId="77777777" w:rsidR="00A27831" w:rsidRPr="00C4100F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6" w:name="GoMS"/>
    </w:p>
    <w:p w14:paraId="6C6087EB" w14:textId="77777777" w:rsidR="00A27831" w:rsidRPr="00C4100F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6E722EE" w14:textId="77777777" w:rsidR="00A27831" w:rsidRPr="00C4100F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8B991A0" w14:textId="77777777" w:rsidR="00A27831" w:rsidRPr="00C4100F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6BB7FE1" w14:textId="77777777" w:rsidR="00A27831" w:rsidRPr="00C4100F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9C45801" w14:textId="77777777" w:rsidR="00A27831" w:rsidRPr="00C4100F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F939241" w14:textId="10AA0065" w:rsidR="00A27831" w:rsidRPr="00C4100F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4DDD617" w14:textId="2D6B216C" w:rsidR="00AD28D9" w:rsidRPr="00C4100F" w:rsidRDefault="00AD28D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1EE09C0" w14:textId="23F8B23D" w:rsidR="00AD28D9" w:rsidRPr="00C4100F" w:rsidRDefault="00AD28D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6DA9D71" w14:textId="5BD6A2E9" w:rsidR="00AD28D9" w:rsidRPr="00C4100F" w:rsidRDefault="00AD28D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4349A96" w14:textId="011B5373" w:rsidR="00AD28D9" w:rsidRPr="00C4100F" w:rsidRDefault="00AD28D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05D05EC" w14:textId="5BB8E97A" w:rsidR="00AD28D9" w:rsidRPr="00C4100F" w:rsidRDefault="00AD28D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FE1E23F" w14:textId="77B162D9" w:rsidR="00AD28D9" w:rsidRPr="00C4100F" w:rsidRDefault="00AD28D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B2A2879" w14:textId="4B5F9DB9" w:rsidR="00AD28D9" w:rsidRPr="00C4100F" w:rsidRDefault="00AD28D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E328E1C" w14:textId="77777777" w:rsidR="00AD28D9" w:rsidRPr="00C4100F" w:rsidRDefault="00AD28D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D6ED6E1" w14:textId="77777777" w:rsidR="006B44EA" w:rsidRPr="00C4100F" w:rsidRDefault="006B44EA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3F543E5" w14:textId="266B8F09" w:rsidR="00A27831" w:rsidRPr="00C4100F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75B0AFD" w14:textId="4AC140A9" w:rsidR="00864799" w:rsidRPr="00C4100F" w:rsidRDefault="0086479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2DA686F" w14:textId="77777777" w:rsidR="00864799" w:rsidRPr="00C4100F" w:rsidRDefault="0086479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113DDDF" w14:textId="233A9238" w:rsidR="00535129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  <w:u w:val="single"/>
        </w:rPr>
        <w:t>Gold Mark Scheme</w:t>
      </w:r>
    </w:p>
    <w:p w14:paraId="0BB7F3A7" w14:textId="77777777" w:rsidR="001B24E1" w:rsidRPr="00C4100F" w:rsidRDefault="001B24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bookmarkEnd w:id="6"/>
    <w:p w14:paraId="1C5DB909" w14:textId="39A2B174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1</w:t>
      </w: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529055C0" w14:textId="7362C432" w:rsidR="00B03DB5" w:rsidRPr="00C4100F" w:rsidRDefault="00B03DB5" w:rsidP="00B03DB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53C935C" wp14:editId="5935F02F">
            <wp:extent cx="6206249" cy="2838450"/>
            <wp:effectExtent l="0" t="0" r="444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1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3776" cy="2841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368B88" w14:textId="16A3F2F1" w:rsidR="00B03DB5" w:rsidRPr="00C4100F" w:rsidRDefault="00B03DB5" w:rsidP="00B03DB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FEDE566" wp14:editId="52EF68DC">
            <wp:extent cx="6180726" cy="45339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1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5956" cy="4545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939FA5" w14:textId="77777777" w:rsidR="00B03DB5" w:rsidRPr="00C4100F" w:rsidRDefault="00B03DB5" w:rsidP="00B03DB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3B606278" w14:textId="23C88C9F" w:rsidR="00B03DB5" w:rsidRPr="00C4100F" w:rsidRDefault="00B03DB5" w:rsidP="00B03DB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04863DA5" wp14:editId="68BF7965">
            <wp:extent cx="6096000" cy="7535570"/>
            <wp:effectExtent l="0" t="0" r="0" b="825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300" cy="7554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AE743A" w14:textId="77777777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6EADBEB7" w14:textId="14A10278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7FE862D9" w14:textId="112513F3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567B0128" w14:textId="47E837FE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32B8EAA9" w14:textId="7B0F11A2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0C24758E" w14:textId="6DBE8C3E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156B9374" w14:textId="77777777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1A7A772E" w14:textId="15384A99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lastRenderedPageBreak/>
        <w:t>Q2</w:t>
      </w: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673AED8F" w14:textId="104429D5" w:rsidR="00B03DB5" w:rsidRPr="00C4100F" w:rsidRDefault="00B03DB5" w:rsidP="00B03DB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CF79046" wp14:editId="28D6A62B">
            <wp:extent cx="6308664" cy="288607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2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1745" cy="2892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B87C96" w14:textId="77777777" w:rsidR="00B03DB5" w:rsidRPr="00C4100F" w:rsidRDefault="00B03DB5" w:rsidP="00B03DB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72906712" w14:textId="77777777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28CF22EA" w14:textId="77777777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2D7B2AC6" w14:textId="2B928F93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3</w:t>
      </w: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6924B782" w14:textId="5CE4479F" w:rsidR="00B03DB5" w:rsidRPr="00C4100F" w:rsidRDefault="00B03DB5" w:rsidP="00B03DB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066A326" wp14:editId="0F5EF75A">
            <wp:extent cx="6106442" cy="2928938"/>
            <wp:effectExtent l="0" t="0" r="8890" b="508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224"/>
                    <a:stretch/>
                  </pic:blipFill>
                  <pic:spPr bwMode="auto">
                    <a:xfrm>
                      <a:off x="0" y="0"/>
                      <a:ext cx="6117331" cy="2934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A0DE4D" w14:textId="6DBC5C07" w:rsidR="00B03DB5" w:rsidRPr="00C4100F" w:rsidRDefault="00B03DB5" w:rsidP="00B03DB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6C8DBAD9" wp14:editId="4101356B">
            <wp:extent cx="6095416" cy="3209925"/>
            <wp:effectExtent l="0" t="0" r="63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35569"/>
                    <a:stretch/>
                  </pic:blipFill>
                  <pic:spPr bwMode="auto">
                    <a:xfrm>
                      <a:off x="0" y="0"/>
                      <a:ext cx="6109669" cy="3217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7D1546" w14:textId="77777777" w:rsidR="00B03DB5" w:rsidRPr="00C4100F" w:rsidRDefault="00B03DB5" w:rsidP="00B03DB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  </w:t>
      </w:r>
    </w:p>
    <w:p w14:paraId="37A60E73" w14:textId="77777777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78851A88" w14:textId="77777777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2557BB8F" w14:textId="309AC987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4</w:t>
      </w: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31C32302" w14:textId="139C1E79" w:rsidR="00B03DB5" w:rsidRPr="00C4100F" w:rsidRDefault="00B03DB5" w:rsidP="00B03DB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4461311" wp14:editId="1D53F7E7">
            <wp:extent cx="6251903" cy="2947987"/>
            <wp:effectExtent l="0" t="0" r="0" b="508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3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7505" cy="2960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22D733" w14:textId="65A7F64A" w:rsidR="00B03DB5" w:rsidRPr="00C4100F" w:rsidRDefault="00B03DB5" w:rsidP="00B03DB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5F562CF2" wp14:editId="3CA8B155">
            <wp:extent cx="6204208" cy="3529012"/>
            <wp:effectExtent l="0" t="0" r="635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535" cy="3536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68058" w14:textId="137E5BBB" w:rsidR="00B03DB5" w:rsidRPr="00C4100F" w:rsidRDefault="00B03DB5" w:rsidP="00B03DB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8071B7B" wp14:editId="352FA7BE">
            <wp:extent cx="6169526" cy="671513"/>
            <wp:effectExtent l="0" t="0" r="317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18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807" cy="676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966805" w14:textId="0D9263B5" w:rsidR="00B03DB5" w:rsidRPr="00C4100F" w:rsidRDefault="00B03DB5" w:rsidP="00B03DB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13B5EFD0" wp14:editId="741393E3">
            <wp:extent cx="5629449" cy="7158038"/>
            <wp:effectExtent l="0" t="0" r="0" b="508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2087" cy="7174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213633" w14:textId="77777777" w:rsidR="00B03DB5" w:rsidRPr="00C4100F" w:rsidRDefault="00B03DB5" w:rsidP="00B03DB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  </w:t>
      </w:r>
    </w:p>
    <w:p w14:paraId="292906B7" w14:textId="2E1D6C6B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39D50F93" w14:textId="3DC357EA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0A1079DD" w14:textId="351FBC32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1D83AAC0" w14:textId="5F3A4065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58C548D1" w14:textId="238769DF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1CF551BA" w14:textId="0A4D0B84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48BF6A3F" w14:textId="77777777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25F35933" w14:textId="77777777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03B1AE48" w14:textId="3D3212B0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5</w:t>
      </w:r>
      <w:r w:rsidRPr="00C4100F">
        <w:rPr>
          <w:rFonts w:ascii="Times New Roman" w:eastAsiaTheme="minorEastAsia" w:hAnsi="Times New Roman" w:cs="Times New Roman"/>
          <w:sz w:val="24"/>
          <w:szCs w:val="24"/>
          <w:lang w:eastAsia="en-GB"/>
        </w:rPr>
        <w:br/>
      </w:r>
      <w:r w:rsidRPr="00C4100F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5BDC5E5" wp14:editId="4661FA0D">
            <wp:extent cx="6219825" cy="8077166"/>
            <wp:effectExtent l="0" t="0" r="0" b="63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0861" cy="8091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7AED6" w14:textId="77777777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547B27CD" w14:textId="77777777" w:rsidR="00B03DB5" w:rsidRPr="00C4100F" w:rsidRDefault="00B03DB5" w:rsidP="00B03D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58278688" w14:textId="1808F082" w:rsidR="00587BFA" w:rsidRPr="00C4100F" w:rsidRDefault="00CA453A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7" w:name="PlQu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6435" behindDoc="1" locked="0" layoutInCell="1" allowOverlap="1" wp14:anchorId="753BC8F4" wp14:editId="735B2A1A">
            <wp:simplePos x="0" y="0"/>
            <wp:positionH relativeFrom="column">
              <wp:posOffset>1947554</wp:posOffset>
            </wp:positionH>
            <wp:positionV relativeFrom="paragraph">
              <wp:posOffset>11850</wp:posOffset>
            </wp:positionV>
            <wp:extent cx="323215" cy="466725"/>
            <wp:effectExtent l="0" t="0" r="635" b="952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64B" w:rsidRPr="001B24E1">
        <w:rPr>
          <w:rFonts w:ascii="Times New Roman" w:hAnsi="Times New Roman" w:cs="Times New Roman"/>
          <w:noProof/>
          <w:sz w:val="32"/>
          <w:szCs w:val="32"/>
          <w:u w:val="single"/>
          <w:lang w:eastAsia="en-GB"/>
        </w:rPr>
        <w:drawing>
          <wp:anchor distT="0" distB="0" distL="114300" distR="114300" simplePos="0" relativeHeight="251658243" behindDoc="0" locked="0" layoutInCell="1" allowOverlap="1" wp14:anchorId="613EA3E4" wp14:editId="6F8BB63C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723C" w:rsidRPr="001B24E1"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 Questions</w:t>
      </w:r>
      <w:bookmarkEnd w:id="7"/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4100F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6F2315CD" w14:textId="34C80B19" w:rsidR="00254783" w:rsidRPr="00BA4C53" w:rsidRDefault="00254783" w:rsidP="00254783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on-c</w:t>
      </w:r>
      <w:r w:rsidRPr="00BA4C53">
        <w:rPr>
          <w:rFonts w:ascii="Times New Roman" w:hAnsi="Times New Roman" w:cs="Times New Roman"/>
          <w:b/>
          <w:bCs/>
          <w:sz w:val="26"/>
          <w:szCs w:val="26"/>
        </w:rPr>
        <w:t>alculator</w:t>
      </w:r>
    </w:p>
    <w:p w14:paraId="30084299" w14:textId="26714715" w:rsidR="00254783" w:rsidRDefault="00254783" w:rsidP="00254783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3</w:t>
      </w:r>
    </w:p>
    <w:p w14:paraId="10D069B5" w14:textId="62C0BC88" w:rsidR="002C3BA0" w:rsidRPr="00C4100F" w:rsidRDefault="002C3BA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72E836F8" w14:textId="316D4269" w:rsidR="002C3BA0" w:rsidRPr="00C4100F" w:rsidRDefault="002C3BA0" w:rsidP="002C3B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sz w:val="24"/>
          <w:szCs w:val="24"/>
          <w:lang w:val="es-ES"/>
        </w:rPr>
      </w:pPr>
      <w:r w:rsidRPr="00C4100F">
        <w:rPr>
          <w:rFonts w:ascii="Times New Roman" w:hAnsi="Times New Roman" w:cs="Times New Roman"/>
          <w:sz w:val="24"/>
          <w:szCs w:val="24"/>
          <w:lang w:val="es-ES"/>
        </w:rPr>
        <w:tab/>
        <w:t>(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/>
        </w:rPr>
        <w:t>a</w:t>
      </w:r>
      <w:r w:rsidRPr="00C4100F">
        <w:rPr>
          <w:rFonts w:ascii="Times New Roman" w:hAnsi="Times New Roman" w:cs="Times New Roman"/>
          <w:sz w:val="24"/>
          <w:szCs w:val="24"/>
          <w:lang w:val="es-ES"/>
        </w:rPr>
        <w:t>)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/>
        </w:rPr>
        <w:tab/>
      </w:r>
      <w:r w:rsidRPr="00C4100F">
        <w:rPr>
          <w:rFonts w:ascii="Times New Roman" w:hAnsi="Times New Roman" w:cs="Times New Roman"/>
          <w:sz w:val="24"/>
          <w:szCs w:val="24"/>
          <w:lang w:val="es-ES"/>
        </w:rPr>
        <w:t>Prove the identity</w:t>
      </w:r>
    </w:p>
    <w:p w14:paraId="5191B3FD" w14:textId="77777777" w:rsidR="002C3BA0" w:rsidRPr="00C4100F" w:rsidRDefault="002C3BA0" w:rsidP="002C3B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  <w:lang w:val="es-ES"/>
        </w:rPr>
      </w:pPr>
    </w:p>
    <w:p w14:paraId="5DB2E054" w14:textId="77777777" w:rsidR="002C3BA0" w:rsidRPr="00C4100F" w:rsidRDefault="002C3BA0" w:rsidP="002C3B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  <w:lang w:val="es-ES"/>
        </w:rPr>
      </w:pPr>
      <w:r w:rsidRPr="00C4100F">
        <w:rPr>
          <w:rFonts w:ascii="Times New Roman" w:hAnsi="Times New Roman" w:cs="Times New Roman"/>
          <w:sz w:val="24"/>
          <w:szCs w:val="24"/>
          <w:lang w:val="es-ES"/>
        </w:rPr>
        <w:t xml:space="preserve">(sin 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/>
        </w:rPr>
        <w:t xml:space="preserve">x </w:t>
      </w:r>
      <w:r w:rsidRPr="00C4100F">
        <w:rPr>
          <w:rFonts w:ascii="Times New Roman" w:hAnsi="Times New Roman" w:cs="Times New Roman"/>
          <w:sz w:val="24"/>
          <w:szCs w:val="24"/>
          <w:lang w:val="es-ES"/>
        </w:rPr>
        <w:t xml:space="preserve">+ cos 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/>
        </w:rPr>
        <w:t>y</w:t>
      </w:r>
      <w:r w:rsidRPr="00C4100F">
        <w:rPr>
          <w:rFonts w:ascii="Times New Roman" w:hAnsi="Times New Roman" w:cs="Times New Roman"/>
          <w:sz w:val="24"/>
          <w:szCs w:val="24"/>
          <w:lang w:val="es-ES"/>
        </w:rPr>
        <w:t>) cos(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C4100F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− 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/>
        </w:rPr>
        <w:t>y</w:t>
      </w:r>
      <w:r w:rsidRPr="00C4100F">
        <w:rPr>
          <w:rFonts w:ascii="Times New Roman" w:hAnsi="Times New Roman" w:cs="Times New Roman"/>
          <w:sz w:val="24"/>
          <w:szCs w:val="24"/>
          <w:lang w:val="es-ES"/>
        </w:rPr>
        <w:t xml:space="preserve">) </w:t>
      </w:r>
      <w:r w:rsidRPr="00C4100F">
        <w:rPr>
          <w:rFonts w:ascii="Times New Roman" w:eastAsia="Calibri" w:hAnsi="Times New Roman" w:cs="Times New Roman"/>
          <w:sz w:val="24"/>
          <w:szCs w:val="24"/>
          <w:lang w:val="es-ES"/>
        </w:rPr>
        <w:t>≡</w:t>
      </w:r>
      <w:r w:rsidRPr="00C4100F">
        <w:rPr>
          <w:rFonts w:ascii="Times New Roman" w:hAnsi="Times New Roman" w:cs="Times New Roman"/>
          <w:sz w:val="24"/>
          <w:szCs w:val="24"/>
          <w:lang w:val="es-ES"/>
        </w:rPr>
        <w:t xml:space="preserve"> (1 + sin(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C4100F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− 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/>
        </w:rPr>
        <w:t>y</w:t>
      </w:r>
      <w:r w:rsidRPr="00C4100F">
        <w:rPr>
          <w:rFonts w:ascii="Times New Roman" w:hAnsi="Times New Roman" w:cs="Times New Roman"/>
          <w:sz w:val="24"/>
          <w:szCs w:val="24"/>
          <w:lang w:val="es-ES"/>
        </w:rPr>
        <w:t xml:space="preserve">))(cos 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/>
        </w:rPr>
        <w:t xml:space="preserve">x </w:t>
      </w:r>
      <w:r w:rsidRPr="00C4100F">
        <w:rPr>
          <w:rFonts w:ascii="Times New Roman" w:hAnsi="Times New Roman" w:cs="Times New Roman"/>
          <w:sz w:val="24"/>
          <w:szCs w:val="24"/>
          <w:lang w:val="es-ES"/>
        </w:rPr>
        <w:t xml:space="preserve">+ sin 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/>
        </w:rPr>
        <w:t>y</w:t>
      </w:r>
      <w:r w:rsidRPr="00C4100F">
        <w:rPr>
          <w:rFonts w:ascii="Times New Roman" w:hAnsi="Times New Roman" w:cs="Times New Roman"/>
          <w:sz w:val="24"/>
          <w:szCs w:val="24"/>
          <w:lang w:val="es-ES"/>
        </w:rPr>
        <w:t>)</w:t>
      </w:r>
    </w:p>
    <w:p w14:paraId="3254D42D" w14:textId="77777777" w:rsidR="002C3BA0" w:rsidRPr="00C4100F" w:rsidRDefault="002C3BA0" w:rsidP="002C3B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7B5C9E22" w14:textId="77777777" w:rsidR="002C3BA0" w:rsidRPr="00C4100F" w:rsidRDefault="002C3BA0" w:rsidP="002C3B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(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C4100F">
        <w:rPr>
          <w:rFonts w:ascii="Times New Roman" w:hAnsi="Times New Roman" w:cs="Times New Roman"/>
          <w:sz w:val="24"/>
          <w:szCs w:val="24"/>
        </w:rPr>
        <w:t>)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C4100F">
        <w:rPr>
          <w:rFonts w:ascii="Times New Roman" w:hAnsi="Times New Roman" w:cs="Times New Roman"/>
          <w:sz w:val="24"/>
          <w:szCs w:val="24"/>
        </w:rPr>
        <w:t>Hence, or otherwise, show that</w:t>
      </w:r>
    </w:p>
    <w:p w14:paraId="2B2B6BC0" w14:textId="77777777" w:rsidR="002C3BA0" w:rsidRPr="00C4100F" w:rsidRDefault="002C3BA0" w:rsidP="002C3B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3BD15FB8" w14:textId="77777777" w:rsidR="002C3BA0" w:rsidRPr="00C4100F" w:rsidRDefault="002C3BA0" w:rsidP="002C3B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position w:val="-24"/>
          <w:sz w:val="24"/>
          <w:szCs w:val="24"/>
        </w:rPr>
        <w:object w:dxaOrig="2520" w:dyaOrig="620" w14:anchorId="26740CC3">
          <v:shape id="_x0000_i1029" type="#_x0000_t75" style="width:126pt;height:30.75pt" o:ole="">
            <v:imagedata r:id="rId73" o:title=""/>
          </v:shape>
          <o:OLEObject Type="Embed" ProgID="Equation.DSMT4" ShapeID="_x0000_i1029" DrawAspect="Content" ObjectID="_1731829294" r:id="rId74"/>
        </w:object>
      </w:r>
      <w:r w:rsidRPr="00C4100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A51EDCF" w14:textId="77777777" w:rsidR="002C3BA0" w:rsidRPr="00C4100F" w:rsidRDefault="002C3BA0" w:rsidP="002C3B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641D017A" w14:textId="77777777" w:rsidR="002C3BA0" w:rsidRPr="00C4100F" w:rsidRDefault="002C3BA0" w:rsidP="002C3B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>(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C4100F">
        <w:rPr>
          <w:rFonts w:ascii="Times New Roman" w:hAnsi="Times New Roman" w:cs="Times New Roman"/>
          <w:sz w:val="24"/>
          <w:szCs w:val="24"/>
        </w:rPr>
        <w:t>)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C4100F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C4100F">
        <w:rPr>
          <w:rFonts w:ascii="Times New Roman" w:eastAsia="Calibri" w:hAnsi="Times New Roman" w:cs="Times New Roman"/>
          <w:sz w:val="24"/>
          <w:szCs w:val="24"/>
        </w:rPr>
        <w:t>&gt;</w:t>
      </w:r>
      <w:r w:rsidRPr="00C4100F">
        <w:rPr>
          <w:rFonts w:ascii="Times New Roman" w:hAnsi="Times New Roman" w:cs="Times New Roman"/>
          <w:sz w:val="24"/>
          <w:szCs w:val="24"/>
        </w:rPr>
        <w:t xml:space="preserve"> 1, show that the equation </w:t>
      </w:r>
      <w:r w:rsidRPr="00C4100F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4D1A5DAB">
          <v:shape id="_x0000_i1030" type="#_x0000_t75" style="width:92.25pt;height:30.75pt" o:ole="">
            <v:imagedata r:id="rId75" o:title=""/>
          </v:shape>
          <o:OLEObject Type="Embed" ProgID="Equation.DSMT4" ShapeID="_x0000_i1030" DrawAspect="Content" ObjectID="_1731829295" r:id="rId76"/>
        </w:object>
      </w:r>
      <w:r w:rsidRPr="00C4100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4100F">
        <w:rPr>
          <w:rFonts w:ascii="Times New Roman" w:hAnsi="Times New Roman" w:cs="Times New Roman"/>
          <w:sz w:val="24"/>
          <w:szCs w:val="24"/>
        </w:rPr>
        <w:t>has a unique solution</w:t>
      </w:r>
    </w:p>
    <w:p w14:paraId="47CE9902" w14:textId="77777777" w:rsidR="002C3BA0" w:rsidRPr="00C4100F" w:rsidRDefault="002C3BA0" w:rsidP="002C3B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sz w:val="24"/>
          <w:szCs w:val="24"/>
        </w:rPr>
        <w:tab/>
        <w:t xml:space="preserve">in the interval  0 &lt; </w:t>
      </w:r>
      <w:r w:rsidRPr="00C4100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788583E">
          <v:shape id="_x0000_i1031" type="#_x0000_t75" style="width:9pt;height:14.25pt" o:ole="">
            <v:imagedata r:id="rId77" o:title=""/>
          </v:shape>
          <o:OLEObject Type="Embed" ProgID="Equation.DSMT4" ShapeID="_x0000_i1031" DrawAspect="Content" ObjectID="_1731829296" r:id="rId78"/>
        </w:object>
      </w:r>
      <w:r w:rsidRPr="00C4100F">
        <w:rPr>
          <w:rFonts w:ascii="Times New Roman" w:hAnsi="Times New Roman" w:cs="Times New Roman"/>
          <w:sz w:val="24"/>
          <w:szCs w:val="24"/>
        </w:rPr>
        <w:t xml:space="preserve"> &lt; </w:t>
      </w:r>
      <w:r w:rsidRPr="00C4100F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14AE0450">
          <v:shape id="_x0000_i1032" type="#_x0000_t75" style="width:12.75pt;height:30.75pt" o:ole="">
            <v:imagedata r:id="rId79" o:title=""/>
          </v:shape>
          <o:OLEObject Type="Embed" ProgID="Equation.DSMT4" ShapeID="_x0000_i1032" DrawAspect="Content" ObjectID="_1731829297" r:id="rId80"/>
        </w:object>
      </w:r>
    </w:p>
    <w:p w14:paraId="5BD0CCF3" w14:textId="77777777" w:rsidR="002C3BA0" w:rsidRPr="00C4100F" w:rsidRDefault="002C3BA0" w:rsidP="002C3B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3D30D55B" w14:textId="77777777" w:rsidR="002C3BA0" w:rsidRPr="00C4100F" w:rsidRDefault="002C3BA0" w:rsidP="002C3BA0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(+S2)</w:t>
      </w:r>
    </w:p>
    <w:p w14:paraId="5D24BBC8" w14:textId="3C2E13FC" w:rsidR="009A1011" w:rsidRPr="00DA1B80" w:rsidRDefault="009A1011" w:rsidP="009A1011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7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544D6C6" w14:textId="77777777" w:rsidR="009A1011" w:rsidRPr="00DA1B80" w:rsidRDefault="009A1011" w:rsidP="009A1011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247996C" w14:textId="31143AF0" w:rsidR="00267094" w:rsidRPr="00C4100F" w:rsidRDefault="00267094" w:rsidP="009A1011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 w:firstLine="567"/>
        <w:rPr>
          <w:rFonts w:ascii="Times New Roman" w:hAnsi="Times New Roman" w:cs="Times New Roman"/>
          <w:b/>
          <w:bCs/>
          <w:sz w:val="24"/>
          <w:szCs w:val="24"/>
          <w:lang w:val="es-ES" w:eastAsia="en-GB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  <w:lang w:val="es-ES" w:eastAsia="en-GB"/>
        </w:rPr>
        <w:t>Q2</w:t>
      </w:r>
    </w:p>
    <w:p w14:paraId="4B12CFB0" w14:textId="7025D995" w:rsidR="00267094" w:rsidRPr="00C4100F" w:rsidRDefault="00267094" w:rsidP="00267094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eastAsia="SymbolMT" w:hAnsi="Times New Roman" w:cs="Times New Roman"/>
          <w:sz w:val="24"/>
          <w:szCs w:val="24"/>
          <w:lang w:val="es-ES" w:eastAsia="en-GB"/>
        </w:rPr>
      </w:pPr>
      <w:r w:rsidRPr="00C4100F">
        <w:rPr>
          <w:rFonts w:ascii="Times New Roman" w:hAnsi="Times New Roman" w:cs="Times New Roman"/>
          <w:sz w:val="24"/>
          <w:szCs w:val="24"/>
          <w:lang w:val="es-ES" w:eastAsia="en-GB"/>
        </w:rPr>
        <w:tab/>
        <w:t xml:space="preserve">Solve, for 0 </w:t>
      </w:r>
      <w:r w:rsidRPr="00C4100F">
        <w:rPr>
          <w:rFonts w:ascii="Cambria Math" w:hAnsi="Cambria Math" w:cs="Cambria Math"/>
          <w:color w:val="191919"/>
          <w:sz w:val="24"/>
          <w:szCs w:val="24"/>
          <w:lang w:val="en-US"/>
        </w:rPr>
        <w:t>⩽</w:t>
      </w:r>
      <w:r w:rsidRPr="00C4100F">
        <w:rPr>
          <w:rFonts w:ascii="Times New Roman" w:eastAsia="EuclidMathTwo" w:hAnsi="Times New Roman" w:cs="Times New Roman"/>
          <w:sz w:val="24"/>
          <w:szCs w:val="24"/>
          <w:lang w:val="es-ES" w:eastAsia="en-GB"/>
        </w:rPr>
        <w:t xml:space="preserve"> 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 w:eastAsia="en-GB"/>
        </w:rPr>
        <w:t xml:space="preserve">x </w:t>
      </w:r>
      <w:r w:rsidRPr="00C4100F">
        <w:rPr>
          <w:rFonts w:ascii="Cambria Math" w:hAnsi="Cambria Math" w:cs="Cambria Math"/>
          <w:color w:val="191919"/>
          <w:sz w:val="24"/>
          <w:szCs w:val="24"/>
          <w:lang w:val="en-US"/>
        </w:rPr>
        <w:t>⩽</w:t>
      </w:r>
      <w:r w:rsidRPr="00C4100F">
        <w:rPr>
          <w:rFonts w:ascii="Times New Roman" w:eastAsia="EuclidMathTwo" w:hAnsi="Times New Roman" w:cs="Times New Roman"/>
          <w:sz w:val="24"/>
          <w:szCs w:val="24"/>
          <w:lang w:val="es-ES" w:eastAsia="en-GB"/>
        </w:rPr>
        <w:t xml:space="preserve"> </w:t>
      </w:r>
      <w:r w:rsidRPr="00C4100F">
        <w:rPr>
          <w:rFonts w:ascii="Times New Roman" w:hAnsi="Times New Roman" w:cs="Times New Roman"/>
          <w:sz w:val="24"/>
          <w:szCs w:val="24"/>
          <w:lang w:val="es-ES" w:eastAsia="en-GB"/>
        </w:rPr>
        <w:t>360</w:t>
      </w:r>
      <w:r w:rsidRPr="00C4100F">
        <w:rPr>
          <w:rFonts w:ascii="Times New Roman" w:eastAsia="SymbolMT" w:hAnsi="Times New Roman" w:cs="Times New Roman"/>
          <w:sz w:val="24"/>
          <w:szCs w:val="24"/>
          <w:lang w:val="es-ES" w:eastAsia="en-GB"/>
        </w:rPr>
        <w:t>°</w:t>
      </w:r>
      <w:r w:rsidR="009A1011">
        <w:rPr>
          <w:rFonts w:ascii="Times New Roman" w:eastAsia="SymbolMT" w:hAnsi="Times New Roman" w:cs="Times New Roman"/>
          <w:sz w:val="24"/>
          <w:szCs w:val="24"/>
          <w:lang w:val="es-ES" w:eastAsia="en-GB"/>
        </w:rPr>
        <w:t>,</w:t>
      </w:r>
    </w:p>
    <w:p w14:paraId="2BB6807C" w14:textId="77192582" w:rsidR="00267094" w:rsidRPr="009A1011" w:rsidRDefault="00267094" w:rsidP="0026709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s-ES" w:eastAsia="en-GB"/>
        </w:rPr>
      </w:pPr>
      <w:r w:rsidRPr="00C4100F">
        <w:rPr>
          <w:rFonts w:ascii="Times New Roman" w:hAnsi="Times New Roman" w:cs="Times New Roman"/>
          <w:sz w:val="24"/>
          <w:szCs w:val="24"/>
          <w:lang w:val="es-ES" w:eastAsia="en-GB"/>
        </w:rPr>
        <w:t>sin 47</w:t>
      </w:r>
      <w:r w:rsidRPr="00C4100F">
        <w:rPr>
          <w:rFonts w:ascii="Times New Roman" w:eastAsia="SymbolMT" w:hAnsi="Times New Roman" w:cs="Times New Roman"/>
          <w:sz w:val="24"/>
          <w:szCs w:val="24"/>
          <w:lang w:val="es-ES" w:eastAsia="en-GB"/>
        </w:rPr>
        <w:t xml:space="preserve">° </w:t>
      </w:r>
      <w:r w:rsidRPr="00C4100F">
        <w:rPr>
          <w:rFonts w:ascii="Times New Roman" w:hAnsi="Times New Roman" w:cs="Times New Roman"/>
          <w:sz w:val="24"/>
          <w:szCs w:val="24"/>
          <w:lang w:val="es-ES" w:eastAsia="en-GB"/>
        </w:rPr>
        <w:t>cos</w:t>
      </w:r>
      <w:r w:rsidRPr="00C4100F">
        <w:rPr>
          <w:rFonts w:ascii="Times New Roman" w:hAnsi="Times New Roman" w:cs="Times New Roman"/>
          <w:sz w:val="24"/>
          <w:szCs w:val="24"/>
          <w:vertAlign w:val="superscript"/>
          <w:lang w:val="es-ES" w:eastAsia="en-GB"/>
        </w:rPr>
        <w:t>3</w:t>
      </w:r>
      <w:r w:rsidRPr="00C4100F">
        <w:rPr>
          <w:rFonts w:ascii="Times New Roman" w:hAnsi="Times New Roman" w:cs="Times New Roman"/>
          <w:sz w:val="24"/>
          <w:szCs w:val="24"/>
          <w:lang w:val="es-ES" w:eastAsia="en-GB"/>
        </w:rPr>
        <w:t xml:space="preserve"> 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 w:eastAsia="en-GB"/>
        </w:rPr>
        <w:t xml:space="preserve">x </w:t>
      </w:r>
      <w:r w:rsidRPr="00C4100F">
        <w:rPr>
          <w:rFonts w:ascii="Times New Roman" w:hAnsi="Times New Roman" w:cs="Times New Roman"/>
          <w:sz w:val="24"/>
          <w:szCs w:val="24"/>
          <w:lang w:val="es-ES" w:eastAsia="en-GB"/>
        </w:rPr>
        <w:t>+ cos 47</w:t>
      </w:r>
      <w:r w:rsidRPr="00C4100F">
        <w:rPr>
          <w:rFonts w:ascii="Times New Roman" w:eastAsia="SymbolMT" w:hAnsi="Times New Roman" w:cs="Times New Roman"/>
          <w:sz w:val="24"/>
          <w:szCs w:val="24"/>
          <w:lang w:val="es-ES" w:eastAsia="en-GB"/>
        </w:rPr>
        <w:t xml:space="preserve">° </w:t>
      </w:r>
      <w:r w:rsidRPr="00C4100F">
        <w:rPr>
          <w:rFonts w:ascii="Times New Roman" w:hAnsi="Times New Roman" w:cs="Times New Roman"/>
          <w:sz w:val="24"/>
          <w:szCs w:val="24"/>
          <w:lang w:val="es-ES" w:eastAsia="en-GB"/>
        </w:rPr>
        <w:t xml:space="preserve">sin 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 w:eastAsia="en-GB"/>
        </w:rPr>
        <w:t xml:space="preserve">x </w:t>
      </w:r>
      <w:r w:rsidRPr="00C4100F">
        <w:rPr>
          <w:rFonts w:ascii="Times New Roman" w:hAnsi="Times New Roman" w:cs="Times New Roman"/>
          <w:sz w:val="24"/>
          <w:szCs w:val="24"/>
          <w:lang w:val="es-ES" w:eastAsia="en-GB"/>
        </w:rPr>
        <w:t>cos</w:t>
      </w:r>
      <w:r w:rsidRPr="00C4100F">
        <w:rPr>
          <w:rFonts w:ascii="Times New Roman" w:hAnsi="Times New Roman" w:cs="Times New Roman"/>
          <w:sz w:val="24"/>
          <w:szCs w:val="24"/>
          <w:vertAlign w:val="superscript"/>
          <w:lang w:val="es-ES" w:eastAsia="en-GB"/>
        </w:rPr>
        <w:t>2</w:t>
      </w:r>
      <w:r w:rsidRPr="00C4100F">
        <w:rPr>
          <w:rFonts w:ascii="Times New Roman" w:hAnsi="Times New Roman" w:cs="Times New Roman"/>
          <w:sz w:val="24"/>
          <w:szCs w:val="24"/>
          <w:lang w:val="es-ES" w:eastAsia="en-GB"/>
        </w:rPr>
        <w:t xml:space="preserve"> 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 w:eastAsia="en-GB"/>
        </w:rPr>
        <w:t xml:space="preserve">x </w:t>
      </w:r>
      <w:r w:rsidRPr="00C4100F">
        <w:rPr>
          <w:rFonts w:ascii="Times New Roman" w:hAnsi="Times New Roman" w:cs="Times New Roman"/>
          <w:position w:val="-24"/>
          <w:sz w:val="24"/>
          <w:szCs w:val="24"/>
          <w:lang w:eastAsia="en-GB"/>
        </w:rPr>
        <w:object w:dxaOrig="420" w:dyaOrig="660" w14:anchorId="229BB8F2">
          <v:shape id="_x0000_i1033" type="#_x0000_t75" style="width:20.25pt;height:33pt" o:ole="">
            <v:imagedata r:id="rId81" o:title=""/>
          </v:shape>
          <o:OLEObject Type="Embed" ProgID="Equation.DSMT4" ShapeID="_x0000_i1033" DrawAspect="Content" ObjectID="_1731829298" r:id="rId82"/>
        </w:object>
      </w:r>
      <w:r w:rsidRPr="00C4100F">
        <w:rPr>
          <w:rFonts w:ascii="Times New Roman" w:hAnsi="Times New Roman" w:cs="Times New Roman"/>
          <w:sz w:val="24"/>
          <w:szCs w:val="24"/>
          <w:lang w:val="es-ES" w:eastAsia="en-GB"/>
        </w:rPr>
        <w:t>cos</w:t>
      </w:r>
      <w:r w:rsidRPr="00C4100F">
        <w:rPr>
          <w:rFonts w:ascii="Times New Roman" w:hAnsi="Times New Roman" w:cs="Times New Roman"/>
          <w:sz w:val="24"/>
          <w:szCs w:val="24"/>
          <w:vertAlign w:val="superscript"/>
          <w:lang w:val="es-ES" w:eastAsia="en-GB"/>
        </w:rPr>
        <w:t>2</w:t>
      </w:r>
      <w:r w:rsidRPr="00C4100F">
        <w:rPr>
          <w:rFonts w:ascii="Times New Roman" w:hAnsi="Times New Roman" w:cs="Times New Roman"/>
          <w:sz w:val="24"/>
          <w:szCs w:val="24"/>
          <w:lang w:val="es-ES" w:eastAsia="en-GB"/>
        </w:rPr>
        <w:t xml:space="preserve"> 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val="es-ES" w:eastAsia="en-GB"/>
        </w:rPr>
        <w:t>x</w:t>
      </w:r>
      <w:r w:rsidR="009A1011">
        <w:rPr>
          <w:rFonts w:ascii="Times New Roman" w:hAnsi="Times New Roman" w:cs="Times New Roman"/>
          <w:sz w:val="24"/>
          <w:szCs w:val="24"/>
          <w:lang w:val="es-ES" w:eastAsia="en-GB"/>
        </w:rPr>
        <w:t>.</w:t>
      </w:r>
    </w:p>
    <w:p w14:paraId="136BDDF5" w14:textId="77777777" w:rsidR="00267094" w:rsidRPr="00C4100F" w:rsidRDefault="00267094" w:rsidP="0026709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7)</w:t>
      </w:r>
    </w:p>
    <w:p w14:paraId="306B71AC" w14:textId="1C21BA6A" w:rsidR="009A1011" w:rsidRPr="00DA1B80" w:rsidRDefault="009A1011" w:rsidP="009A1011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4F4987F" w14:textId="77777777" w:rsidR="009A1011" w:rsidRPr="00DA1B80" w:rsidRDefault="009A1011" w:rsidP="009A1011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C8400E5" w14:textId="54F93997" w:rsidR="0048570B" w:rsidRPr="00C4100F" w:rsidRDefault="0048570B" w:rsidP="009A1011">
      <w:pPr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Q3</w:t>
      </w:r>
    </w:p>
    <w:p w14:paraId="1822F223" w14:textId="4C78F5A9" w:rsidR="0048570B" w:rsidRPr="00C4100F" w:rsidRDefault="0048570B" w:rsidP="0048570B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hAnsi="Times New Roman" w:cs="Times New Roman"/>
          <w:sz w:val="24"/>
          <w:szCs w:val="24"/>
          <w:lang w:eastAsia="en-GB"/>
        </w:rPr>
        <w:tab/>
        <w:t xml:space="preserve">Solve for 0 &lt; 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C4100F">
        <w:rPr>
          <w:rFonts w:ascii="Times New Roman" w:hAnsi="Times New Roman" w:cs="Times New Roman"/>
          <w:sz w:val="24"/>
          <w:szCs w:val="24"/>
          <w:lang w:eastAsia="en-GB"/>
        </w:rPr>
        <w:t>&lt; 360°</w:t>
      </w:r>
    </w:p>
    <w:p w14:paraId="688DD63F" w14:textId="77777777" w:rsidR="0048570B" w:rsidRPr="00C4100F" w:rsidRDefault="0048570B" w:rsidP="0048570B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hAnsi="Times New Roman" w:cs="Times New Roman"/>
          <w:position w:val="-24"/>
          <w:sz w:val="24"/>
          <w:szCs w:val="24"/>
          <w:lang w:eastAsia="en-GB"/>
        </w:rPr>
        <w:object w:dxaOrig="3260" w:dyaOrig="620" w14:anchorId="76BEFDFE">
          <v:shape id="_x0000_i1034" type="#_x0000_t75" style="width:162.75pt;height:30.75pt" o:ole="">
            <v:imagedata r:id="rId83" o:title=""/>
          </v:shape>
          <o:OLEObject Type="Embed" ProgID="Equation.DSMT4" ShapeID="_x0000_i1034" DrawAspect="Content" ObjectID="_1731829299" r:id="rId84"/>
        </w:object>
      </w:r>
    </w:p>
    <w:p w14:paraId="3D3BEF57" w14:textId="208D5443" w:rsidR="0048570B" w:rsidRDefault="0048570B" w:rsidP="0048570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GB"/>
        </w:rPr>
      </w:pPr>
      <w:r w:rsidRPr="00C4100F">
        <w:rPr>
          <w:rFonts w:ascii="Times New Roman" w:hAnsi="Times New Roman" w:cs="Times New Roman"/>
          <w:sz w:val="24"/>
          <w:szCs w:val="24"/>
          <w:lang w:eastAsia="en-GB"/>
        </w:rPr>
        <w:t xml:space="preserve">where </w:t>
      </w:r>
      <w:r w:rsidRPr="00C4100F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C4100F">
        <w:rPr>
          <w:rFonts w:ascii="Times New Roman" w:hAnsi="Times New Roman" w:cs="Times New Roman"/>
          <w:sz w:val="24"/>
          <w:szCs w:val="24"/>
          <w:lang w:eastAsia="en-GB"/>
        </w:rPr>
        <w:t>is not an integer multiple of 90°</w:t>
      </w:r>
      <w:r w:rsidR="009A1011">
        <w:rPr>
          <w:rFonts w:ascii="Times New Roman" w:hAnsi="Times New Roman" w:cs="Times New Roman"/>
          <w:sz w:val="24"/>
          <w:szCs w:val="24"/>
          <w:lang w:eastAsia="en-GB"/>
        </w:rPr>
        <w:t>.</w:t>
      </w:r>
    </w:p>
    <w:p w14:paraId="5A7867D9" w14:textId="29C9A7D3" w:rsidR="009A1011" w:rsidRPr="00C4100F" w:rsidRDefault="009A1011" w:rsidP="009A101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</w:t>
      </w:r>
      <w:r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9</w:t>
      </w:r>
      <w:r w:rsidRPr="00C4100F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)</w:t>
      </w:r>
    </w:p>
    <w:p w14:paraId="295CEABE" w14:textId="74501D82" w:rsidR="009A1011" w:rsidRPr="00DA1B80" w:rsidRDefault="009A1011" w:rsidP="009A1011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68A48FA" w14:textId="77777777" w:rsidR="00437947" w:rsidRPr="00DA1B80" w:rsidRDefault="00437947" w:rsidP="0043794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21E7D01" w14:textId="77777777" w:rsidR="00437947" w:rsidRPr="00DA1B80" w:rsidRDefault="00437947" w:rsidP="0043794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470EA83D" w14:textId="72200EB4" w:rsidR="00F5723C" w:rsidRPr="009A1011" w:rsidRDefault="00F5723C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8" w:name="PlMS"/>
      <w:r w:rsidRPr="009A1011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Platinum Mark Scheme</w:t>
      </w:r>
      <w:bookmarkEnd w:id="8"/>
    </w:p>
    <w:p w14:paraId="5882B98A" w14:textId="202CD7FA" w:rsidR="006C5640" w:rsidRPr="00C4100F" w:rsidRDefault="006C5640">
      <w:pPr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40D9BA1" wp14:editId="18D70484">
            <wp:extent cx="5731510" cy="6139180"/>
            <wp:effectExtent l="0" t="0" r="2540" b="0"/>
            <wp:docPr id="12" name="Picture 12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Table&#10;&#10;Description automatically generated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139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2330D" w:rsidRPr="00C4100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70E398F" wp14:editId="35EA8BCE">
            <wp:extent cx="5731510" cy="2066290"/>
            <wp:effectExtent l="0" t="0" r="2540" b="0"/>
            <wp:docPr id="13" name="Picture 13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Table&#10;&#10;Description automatically generated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6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E67"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325D168" wp14:editId="51164EC7">
            <wp:extent cx="5731510" cy="5126990"/>
            <wp:effectExtent l="0" t="0" r="2540" b="0"/>
            <wp:docPr id="14" name="Picture 14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Table&#10;&#10;Description automatically generated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12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DB728" w14:textId="77777777" w:rsidR="00306C6C" w:rsidRPr="00C4100F" w:rsidRDefault="00306C6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C08744C" w14:textId="77777777" w:rsidR="00306C6C" w:rsidRPr="00C4100F" w:rsidRDefault="00306C6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4DD3181" w14:textId="77777777" w:rsidR="00306C6C" w:rsidRPr="00C4100F" w:rsidRDefault="00306C6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CFD5D9C" w14:textId="77777777" w:rsidR="00306C6C" w:rsidRPr="00C4100F" w:rsidRDefault="00306C6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D87B2BA" w14:textId="77777777" w:rsidR="00306C6C" w:rsidRPr="00C4100F" w:rsidRDefault="00306C6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2D3524F" w14:textId="73664B96" w:rsidR="001F6D14" w:rsidRPr="00C4100F" w:rsidRDefault="001F6D1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0A7ED763" w14:textId="5FCD0FFC" w:rsidR="001F6D14" w:rsidRPr="00C4100F" w:rsidRDefault="001F6D14">
      <w:pPr>
        <w:rPr>
          <w:rFonts w:ascii="Times New Roman" w:hAnsi="Times New Roman" w:cs="Times New Roman"/>
          <w:sz w:val="24"/>
          <w:szCs w:val="24"/>
        </w:rPr>
      </w:pPr>
      <w:r w:rsidRPr="00C410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EB2F8E" wp14:editId="17127E07">
            <wp:extent cx="5731510" cy="1304925"/>
            <wp:effectExtent l="0" t="0" r="2540" b="9525"/>
            <wp:docPr id="15" name="Picture 15" descr="Graphical user interface, text, application, ema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Graphical user interface, text, application, email&#10;&#10;Description automatically generated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3F522B" w14:textId="77777777" w:rsidR="001F6D14" w:rsidRPr="00C4100F" w:rsidRDefault="001F6D14">
      <w:pPr>
        <w:rPr>
          <w:rFonts w:ascii="Times New Roman" w:hAnsi="Times New Roman" w:cs="Times New Roman"/>
          <w:sz w:val="24"/>
          <w:szCs w:val="24"/>
        </w:rPr>
      </w:pPr>
    </w:p>
    <w:p w14:paraId="4D16AA10" w14:textId="366EBB6B" w:rsidR="00306C6C" w:rsidRPr="00C4100F" w:rsidRDefault="00306C6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4100F">
        <w:rPr>
          <w:rFonts w:ascii="Times New Roman" w:hAnsi="Times New Roman" w:cs="Times New Roman"/>
          <w:b/>
          <w:bCs/>
          <w:sz w:val="24"/>
          <w:szCs w:val="24"/>
        </w:rPr>
        <w:t>Q3</w:t>
      </w:r>
    </w:p>
    <w:p w14:paraId="5DB6E104" w14:textId="64E8B6E9" w:rsidR="00306C6C" w:rsidRPr="00306C6C" w:rsidRDefault="00265BA2">
      <w:pPr>
        <w:rPr>
          <w:rFonts w:ascii="Arial" w:hAnsi="Arial" w:cs="Arial"/>
          <w:b/>
          <w:bCs/>
          <w:sz w:val="26"/>
          <w:szCs w:val="26"/>
        </w:rPr>
      </w:pPr>
      <w:r w:rsidRPr="00265BA2">
        <w:rPr>
          <w:rFonts w:ascii="Arial" w:hAnsi="Arial" w:cs="Arial"/>
          <w:b/>
          <w:bCs/>
          <w:noProof/>
          <w:sz w:val="26"/>
          <w:szCs w:val="26"/>
        </w:rPr>
        <w:drawing>
          <wp:inline distT="0" distB="0" distL="0" distR="0" wp14:anchorId="4EBDFDC2" wp14:editId="69AC543F">
            <wp:extent cx="5731510" cy="2583815"/>
            <wp:effectExtent l="0" t="0" r="2540" b="6985"/>
            <wp:docPr id="16" name="Picture 16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Text&#10;&#10;Description automatically generated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583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06C6C" w:rsidRPr="00306C6C">
      <w:headerReference w:type="default" r:id="rId90"/>
      <w:footerReference w:type="default" r:id="rId9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9C93B3" w14:textId="77777777" w:rsidR="00923C0F" w:rsidRDefault="00923C0F" w:rsidP="008303A3">
      <w:pPr>
        <w:spacing w:after="0" w:line="240" w:lineRule="auto"/>
      </w:pPr>
      <w:r>
        <w:separator/>
      </w:r>
    </w:p>
  </w:endnote>
  <w:endnote w:type="continuationSeparator" w:id="0">
    <w:p w14:paraId="48B5195E" w14:textId="77777777" w:rsidR="00923C0F" w:rsidRDefault="00923C0F" w:rsidP="008303A3">
      <w:pPr>
        <w:spacing w:after="0" w:line="240" w:lineRule="auto"/>
      </w:pPr>
      <w:r>
        <w:continuationSeparator/>
      </w:r>
    </w:p>
  </w:endnote>
  <w:endnote w:type="continuationNotice" w:id="1">
    <w:p w14:paraId="64D3274E" w14:textId="77777777" w:rsidR="00923C0F" w:rsidRDefault="00923C0F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SymbolMT">
    <w:altName w:val="MS Mincho"/>
    <w:panose1 w:val="00000000000000000000"/>
    <w:charset w:val="0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BFF9BD" w14:textId="77777777" w:rsidR="00923C0F" w:rsidRDefault="00923C0F" w:rsidP="008303A3">
      <w:pPr>
        <w:spacing w:after="0" w:line="240" w:lineRule="auto"/>
      </w:pPr>
      <w:r>
        <w:separator/>
      </w:r>
    </w:p>
  </w:footnote>
  <w:footnote w:type="continuationSeparator" w:id="0">
    <w:p w14:paraId="5C6DEC28" w14:textId="77777777" w:rsidR="00923C0F" w:rsidRDefault="00923C0F" w:rsidP="008303A3">
      <w:pPr>
        <w:spacing w:after="0" w:line="240" w:lineRule="auto"/>
      </w:pPr>
      <w:r>
        <w:continuationSeparator/>
      </w:r>
    </w:p>
  </w:footnote>
  <w:footnote w:type="continuationNotice" w:id="1">
    <w:p w14:paraId="0C231FF4" w14:textId="77777777" w:rsidR="00923C0F" w:rsidRDefault="00923C0F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5071312D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28600F">
      <w:t xml:space="preserve"> </w:t>
    </w:r>
  </w:p>
  <w:p w14:paraId="1405D466" w14:textId="73B41EC8" w:rsidR="009C5052" w:rsidRDefault="009C505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5141E"/>
    <w:rsid w:val="000544D7"/>
    <w:rsid w:val="00055145"/>
    <w:rsid w:val="00057634"/>
    <w:rsid w:val="00064BBC"/>
    <w:rsid w:val="00074B57"/>
    <w:rsid w:val="000868D2"/>
    <w:rsid w:val="00095DB9"/>
    <w:rsid w:val="000A0E28"/>
    <w:rsid w:val="000A7FC6"/>
    <w:rsid w:val="000D40D9"/>
    <w:rsid w:val="000F1ACD"/>
    <w:rsid w:val="0011042D"/>
    <w:rsid w:val="001109BF"/>
    <w:rsid w:val="0012330D"/>
    <w:rsid w:val="001256B7"/>
    <w:rsid w:val="001319EC"/>
    <w:rsid w:val="001878C0"/>
    <w:rsid w:val="001B0AD7"/>
    <w:rsid w:val="001B18BE"/>
    <w:rsid w:val="001B24E1"/>
    <w:rsid w:val="001F3370"/>
    <w:rsid w:val="001F6D14"/>
    <w:rsid w:val="0021479A"/>
    <w:rsid w:val="00243B1D"/>
    <w:rsid w:val="0025013B"/>
    <w:rsid w:val="00254783"/>
    <w:rsid w:val="00265BA2"/>
    <w:rsid w:val="00267094"/>
    <w:rsid w:val="002702F5"/>
    <w:rsid w:val="002837A5"/>
    <w:rsid w:val="0028600F"/>
    <w:rsid w:val="002904DB"/>
    <w:rsid w:val="00294D00"/>
    <w:rsid w:val="002A099A"/>
    <w:rsid w:val="002A611B"/>
    <w:rsid w:val="002C3BA0"/>
    <w:rsid w:val="002D5EBF"/>
    <w:rsid w:val="002F303D"/>
    <w:rsid w:val="00306C6C"/>
    <w:rsid w:val="00307E21"/>
    <w:rsid w:val="0031544F"/>
    <w:rsid w:val="00315696"/>
    <w:rsid w:val="00316212"/>
    <w:rsid w:val="00334A2D"/>
    <w:rsid w:val="003521BC"/>
    <w:rsid w:val="003544E1"/>
    <w:rsid w:val="00361939"/>
    <w:rsid w:val="00362ABF"/>
    <w:rsid w:val="00367EF0"/>
    <w:rsid w:val="003827CB"/>
    <w:rsid w:val="003A6585"/>
    <w:rsid w:val="003B5748"/>
    <w:rsid w:val="003B6090"/>
    <w:rsid w:val="003C3E97"/>
    <w:rsid w:val="003D1776"/>
    <w:rsid w:val="003D1877"/>
    <w:rsid w:val="003D3010"/>
    <w:rsid w:val="003D7669"/>
    <w:rsid w:val="003E0BA4"/>
    <w:rsid w:val="003E62F8"/>
    <w:rsid w:val="003F01BD"/>
    <w:rsid w:val="00401343"/>
    <w:rsid w:val="0040569D"/>
    <w:rsid w:val="0040680C"/>
    <w:rsid w:val="004131AE"/>
    <w:rsid w:val="004208D3"/>
    <w:rsid w:val="00423F1A"/>
    <w:rsid w:val="00437947"/>
    <w:rsid w:val="004849D1"/>
    <w:rsid w:val="0048570B"/>
    <w:rsid w:val="004B04C2"/>
    <w:rsid w:val="004B728F"/>
    <w:rsid w:val="004C2E4F"/>
    <w:rsid w:val="004C5631"/>
    <w:rsid w:val="004C5966"/>
    <w:rsid w:val="004D1342"/>
    <w:rsid w:val="004D4EC3"/>
    <w:rsid w:val="004E2705"/>
    <w:rsid w:val="004F6BF7"/>
    <w:rsid w:val="00500C2F"/>
    <w:rsid w:val="00520E67"/>
    <w:rsid w:val="005274A2"/>
    <w:rsid w:val="005325CD"/>
    <w:rsid w:val="0053272F"/>
    <w:rsid w:val="00535129"/>
    <w:rsid w:val="0053553D"/>
    <w:rsid w:val="00570133"/>
    <w:rsid w:val="00587BFA"/>
    <w:rsid w:val="00592CA1"/>
    <w:rsid w:val="005C2C10"/>
    <w:rsid w:val="005E2945"/>
    <w:rsid w:val="005E65D1"/>
    <w:rsid w:val="005F6C70"/>
    <w:rsid w:val="005F7715"/>
    <w:rsid w:val="005F7AFB"/>
    <w:rsid w:val="0061382D"/>
    <w:rsid w:val="006138DE"/>
    <w:rsid w:val="00657049"/>
    <w:rsid w:val="00676373"/>
    <w:rsid w:val="006A134C"/>
    <w:rsid w:val="006B39AE"/>
    <w:rsid w:val="006B44EA"/>
    <w:rsid w:val="006C0082"/>
    <w:rsid w:val="006C5640"/>
    <w:rsid w:val="006D2A76"/>
    <w:rsid w:val="006F2965"/>
    <w:rsid w:val="007009BA"/>
    <w:rsid w:val="00703114"/>
    <w:rsid w:val="0071160E"/>
    <w:rsid w:val="00753F31"/>
    <w:rsid w:val="00764992"/>
    <w:rsid w:val="007A3A79"/>
    <w:rsid w:val="007A7D30"/>
    <w:rsid w:val="007E3C26"/>
    <w:rsid w:val="007E7096"/>
    <w:rsid w:val="007E74B9"/>
    <w:rsid w:val="007F343B"/>
    <w:rsid w:val="00821663"/>
    <w:rsid w:val="008303A3"/>
    <w:rsid w:val="0083240C"/>
    <w:rsid w:val="00834583"/>
    <w:rsid w:val="008531AA"/>
    <w:rsid w:val="00864799"/>
    <w:rsid w:val="00867A6C"/>
    <w:rsid w:val="008761FE"/>
    <w:rsid w:val="00881AB5"/>
    <w:rsid w:val="008831FA"/>
    <w:rsid w:val="008847BE"/>
    <w:rsid w:val="008B1B6E"/>
    <w:rsid w:val="008B3C06"/>
    <w:rsid w:val="008E4EAA"/>
    <w:rsid w:val="008F5B5E"/>
    <w:rsid w:val="008F6A18"/>
    <w:rsid w:val="009215B5"/>
    <w:rsid w:val="00923C0F"/>
    <w:rsid w:val="009335B5"/>
    <w:rsid w:val="00934B4D"/>
    <w:rsid w:val="00950DCC"/>
    <w:rsid w:val="00952ED6"/>
    <w:rsid w:val="00962B0F"/>
    <w:rsid w:val="00964A2A"/>
    <w:rsid w:val="00966FD4"/>
    <w:rsid w:val="00982171"/>
    <w:rsid w:val="00985A6D"/>
    <w:rsid w:val="009A1011"/>
    <w:rsid w:val="009A4DCE"/>
    <w:rsid w:val="009B50CE"/>
    <w:rsid w:val="009B7D4D"/>
    <w:rsid w:val="009C064B"/>
    <w:rsid w:val="009C5052"/>
    <w:rsid w:val="00A223CD"/>
    <w:rsid w:val="00A27831"/>
    <w:rsid w:val="00A511D4"/>
    <w:rsid w:val="00A70197"/>
    <w:rsid w:val="00A76AA8"/>
    <w:rsid w:val="00A91318"/>
    <w:rsid w:val="00A91E2E"/>
    <w:rsid w:val="00AA52B1"/>
    <w:rsid w:val="00AB338C"/>
    <w:rsid w:val="00AD1E5D"/>
    <w:rsid w:val="00AD28D9"/>
    <w:rsid w:val="00AF34B5"/>
    <w:rsid w:val="00AF72D1"/>
    <w:rsid w:val="00B03DB5"/>
    <w:rsid w:val="00B14473"/>
    <w:rsid w:val="00B50D1B"/>
    <w:rsid w:val="00B60428"/>
    <w:rsid w:val="00B64C51"/>
    <w:rsid w:val="00B7259F"/>
    <w:rsid w:val="00B7337C"/>
    <w:rsid w:val="00B75C21"/>
    <w:rsid w:val="00BA60EF"/>
    <w:rsid w:val="00BE1B37"/>
    <w:rsid w:val="00BE5178"/>
    <w:rsid w:val="00BF49FF"/>
    <w:rsid w:val="00C040AD"/>
    <w:rsid w:val="00C31D32"/>
    <w:rsid w:val="00C4100F"/>
    <w:rsid w:val="00C4617D"/>
    <w:rsid w:val="00C567ED"/>
    <w:rsid w:val="00C57C5A"/>
    <w:rsid w:val="00C643BB"/>
    <w:rsid w:val="00C73F6E"/>
    <w:rsid w:val="00C74230"/>
    <w:rsid w:val="00C85C02"/>
    <w:rsid w:val="00C85D46"/>
    <w:rsid w:val="00C953AB"/>
    <w:rsid w:val="00CA453A"/>
    <w:rsid w:val="00CC4928"/>
    <w:rsid w:val="00CE1352"/>
    <w:rsid w:val="00CE6FF8"/>
    <w:rsid w:val="00D0496D"/>
    <w:rsid w:val="00D04ADA"/>
    <w:rsid w:val="00D5116A"/>
    <w:rsid w:val="00D81632"/>
    <w:rsid w:val="00D85C2E"/>
    <w:rsid w:val="00DA3A40"/>
    <w:rsid w:val="00DB1DE6"/>
    <w:rsid w:val="00DB6B2C"/>
    <w:rsid w:val="00DC3829"/>
    <w:rsid w:val="00DD15D1"/>
    <w:rsid w:val="00DF06D0"/>
    <w:rsid w:val="00E147F9"/>
    <w:rsid w:val="00E3443C"/>
    <w:rsid w:val="00E40E53"/>
    <w:rsid w:val="00E610B5"/>
    <w:rsid w:val="00E92E79"/>
    <w:rsid w:val="00EA1F53"/>
    <w:rsid w:val="00EB3FC1"/>
    <w:rsid w:val="00EE5708"/>
    <w:rsid w:val="00F14F52"/>
    <w:rsid w:val="00F27EC3"/>
    <w:rsid w:val="00F440F0"/>
    <w:rsid w:val="00F5723C"/>
    <w:rsid w:val="00F65DB8"/>
    <w:rsid w:val="00F73D70"/>
    <w:rsid w:val="00F86B35"/>
    <w:rsid w:val="00F90B8B"/>
    <w:rsid w:val="00F95B79"/>
    <w:rsid w:val="00FE5B1B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95DB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21" Type="http://schemas.openxmlformats.org/officeDocument/2006/relationships/image" Target="media/image8.jpeg"/><Relationship Id="rId42" Type="http://schemas.openxmlformats.org/officeDocument/2006/relationships/oleObject" Target="embeddings/oleObject2.bin"/><Relationship Id="rId47" Type="http://schemas.openxmlformats.org/officeDocument/2006/relationships/image" Target="media/image33.jpeg"/><Relationship Id="rId63" Type="http://schemas.openxmlformats.org/officeDocument/2006/relationships/image" Target="media/image47.jpeg"/><Relationship Id="rId68" Type="http://schemas.openxmlformats.org/officeDocument/2006/relationships/image" Target="media/image52.jpeg"/><Relationship Id="rId84" Type="http://schemas.openxmlformats.org/officeDocument/2006/relationships/oleObject" Target="embeddings/oleObject10.bin"/><Relationship Id="rId89" Type="http://schemas.openxmlformats.org/officeDocument/2006/relationships/image" Target="media/image67.png"/><Relationship Id="rId16" Type="http://schemas.openxmlformats.org/officeDocument/2006/relationships/image" Target="media/image4.png"/><Relationship Id="rId11" Type="http://schemas.openxmlformats.org/officeDocument/2006/relationships/header" Target="header1.xml"/><Relationship Id="rId32" Type="http://schemas.openxmlformats.org/officeDocument/2006/relationships/image" Target="media/image19.jpeg"/><Relationship Id="rId37" Type="http://schemas.openxmlformats.org/officeDocument/2006/relationships/image" Target="media/image24.jpeg"/><Relationship Id="rId53" Type="http://schemas.openxmlformats.org/officeDocument/2006/relationships/oleObject" Target="embeddings/oleObject3.bin"/><Relationship Id="rId58" Type="http://schemas.openxmlformats.org/officeDocument/2006/relationships/image" Target="media/image42.jpeg"/><Relationship Id="rId74" Type="http://schemas.openxmlformats.org/officeDocument/2006/relationships/oleObject" Target="embeddings/oleObject5.bin"/><Relationship Id="rId79" Type="http://schemas.openxmlformats.org/officeDocument/2006/relationships/image" Target="media/image60.wmf"/><Relationship Id="rId5" Type="http://schemas.openxmlformats.org/officeDocument/2006/relationships/numbering" Target="numbering.xml"/><Relationship Id="rId90" Type="http://schemas.openxmlformats.org/officeDocument/2006/relationships/header" Target="header2.xml"/><Relationship Id="rId22" Type="http://schemas.openxmlformats.org/officeDocument/2006/relationships/image" Target="media/image9.jpeg"/><Relationship Id="rId27" Type="http://schemas.openxmlformats.org/officeDocument/2006/relationships/image" Target="media/image14.jpeg"/><Relationship Id="rId43" Type="http://schemas.openxmlformats.org/officeDocument/2006/relationships/image" Target="media/image29.jpeg"/><Relationship Id="rId48" Type="http://schemas.openxmlformats.org/officeDocument/2006/relationships/image" Target="media/image34.jpeg"/><Relationship Id="rId64" Type="http://schemas.openxmlformats.org/officeDocument/2006/relationships/image" Target="media/image48.jpeg"/><Relationship Id="rId69" Type="http://schemas.openxmlformats.org/officeDocument/2006/relationships/image" Target="media/image53.jpeg"/><Relationship Id="rId8" Type="http://schemas.openxmlformats.org/officeDocument/2006/relationships/webSettings" Target="webSettings.xml"/><Relationship Id="rId51" Type="http://schemas.openxmlformats.org/officeDocument/2006/relationships/image" Target="media/image37.jpeg"/><Relationship Id="rId72" Type="http://schemas.openxmlformats.org/officeDocument/2006/relationships/image" Target="media/image56.jpeg"/><Relationship Id="rId80" Type="http://schemas.openxmlformats.org/officeDocument/2006/relationships/oleObject" Target="embeddings/oleObject8.bin"/><Relationship Id="rId85" Type="http://schemas.openxmlformats.org/officeDocument/2006/relationships/image" Target="media/image63.png"/><Relationship Id="rId93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footer" Target="footer1.xml"/><Relationship Id="rId17" Type="http://schemas.openxmlformats.org/officeDocument/2006/relationships/image" Target="media/image5.jpeg"/><Relationship Id="rId25" Type="http://schemas.openxmlformats.org/officeDocument/2006/relationships/image" Target="media/image12.jpeg"/><Relationship Id="rId33" Type="http://schemas.openxmlformats.org/officeDocument/2006/relationships/image" Target="media/image20.jpeg"/><Relationship Id="rId38" Type="http://schemas.openxmlformats.org/officeDocument/2006/relationships/image" Target="media/image25.png"/><Relationship Id="rId46" Type="http://schemas.openxmlformats.org/officeDocument/2006/relationships/image" Target="media/image32.jpeg"/><Relationship Id="rId59" Type="http://schemas.openxmlformats.org/officeDocument/2006/relationships/image" Target="media/image43.jpeg"/><Relationship Id="rId67" Type="http://schemas.openxmlformats.org/officeDocument/2006/relationships/image" Target="media/image51.jpeg"/><Relationship Id="rId20" Type="http://schemas.openxmlformats.org/officeDocument/2006/relationships/image" Target="media/image7.jpeg"/><Relationship Id="rId41" Type="http://schemas.openxmlformats.org/officeDocument/2006/relationships/image" Target="media/image28.wmf"/><Relationship Id="rId54" Type="http://schemas.openxmlformats.org/officeDocument/2006/relationships/image" Target="media/image39.jpeg"/><Relationship Id="rId62" Type="http://schemas.openxmlformats.org/officeDocument/2006/relationships/image" Target="media/image46.jpeg"/><Relationship Id="rId70" Type="http://schemas.openxmlformats.org/officeDocument/2006/relationships/image" Target="media/image54.jpeg"/><Relationship Id="rId75" Type="http://schemas.openxmlformats.org/officeDocument/2006/relationships/image" Target="media/image58.wmf"/><Relationship Id="rId83" Type="http://schemas.openxmlformats.org/officeDocument/2006/relationships/image" Target="media/image62.wmf"/><Relationship Id="rId88" Type="http://schemas.openxmlformats.org/officeDocument/2006/relationships/image" Target="media/image66.png"/><Relationship Id="rId9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png"/><Relationship Id="rId23" Type="http://schemas.openxmlformats.org/officeDocument/2006/relationships/image" Target="media/image10.jpeg"/><Relationship Id="rId28" Type="http://schemas.openxmlformats.org/officeDocument/2006/relationships/image" Target="media/image15.jpeg"/><Relationship Id="rId36" Type="http://schemas.openxmlformats.org/officeDocument/2006/relationships/image" Target="media/image23.jpeg"/><Relationship Id="rId49" Type="http://schemas.openxmlformats.org/officeDocument/2006/relationships/image" Target="media/image35.jpeg"/><Relationship Id="rId57" Type="http://schemas.openxmlformats.org/officeDocument/2006/relationships/image" Target="media/image41.jpeg"/><Relationship Id="rId10" Type="http://schemas.openxmlformats.org/officeDocument/2006/relationships/endnotes" Target="endnotes.xml"/><Relationship Id="rId31" Type="http://schemas.openxmlformats.org/officeDocument/2006/relationships/image" Target="media/image18.jpeg"/><Relationship Id="rId44" Type="http://schemas.openxmlformats.org/officeDocument/2006/relationships/image" Target="media/image30.jpeg"/><Relationship Id="rId52" Type="http://schemas.openxmlformats.org/officeDocument/2006/relationships/image" Target="media/image38.wmf"/><Relationship Id="rId60" Type="http://schemas.openxmlformats.org/officeDocument/2006/relationships/image" Target="media/image44.jpeg"/><Relationship Id="rId65" Type="http://schemas.openxmlformats.org/officeDocument/2006/relationships/image" Target="media/image49.jpeg"/><Relationship Id="rId73" Type="http://schemas.openxmlformats.org/officeDocument/2006/relationships/image" Target="media/image57.wmf"/><Relationship Id="rId78" Type="http://schemas.openxmlformats.org/officeDocument/2006/relationships/oleObject" Target="embeddings/oleObject7.bin"/><Relationship Id="rId81" Type="http://schemas.openxmlformats.org/officeDocument/2006/relationships/image" Target="media/image61.emf"/><Relationship Id="rId86" Type="http://schemas.openxmlformats.org/officeDocument/2006/relationships/image" Target="media/image64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yperlink" Target="https://qualifications.pearson.com/en/qualifications/edexcel-a-levels/advanced-extension-award-mathematics-2018.html" TargetMode="External"/><Relationship Id="rId18" Type="http://schemas.openxmlformats.org/officeDocument/2006/relationships/image" Target="media/image6.wmf"/><Relationship Id="rId39" Type="http://schemas.openxmlformats.org/officeDocument/2006/relationships/image" Target="media/image26.jpeg"/><Relationship Id="rId34" Type="http://schemas.openxmlformats.org/officeDocument/2006/relationships/image" Target="media/image21.jpeg"/><Relationship Id="rId50" Type="http://schemas.openxmlformats.org/officeDocument/2006/relationships/image" Target="media/image36.jpeg"/><Relationship Id="rId55" Type="http://schemas.openxmlformats.org/officeDocument/2006/relationships/image" Target="media/image40.wmf"/><Relationship Id="rId76" Type="http://schemas.openxmlformats.org/officeDocument/2006/relationships/oleObject" Target="embeddings/oleObject6.bin"/><Relationship Id="rId7" Type="http://schemas.openxmlformats.org/officeDocument/2006/relationships/settings" Target="settings.xml"/><Relationship Id="rId71" Type="http://schemas.openxmlformats.org/officeDocument/2006/relationships/image" Target="media/image55.jpeg"/><Relationship Id="rId92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image" Target="media/image16.jpeg"/><Relationship Id="rId24" Type="http://schemas.openxmlformats.org/officeDocument/2006/relationships/image" Target="media/image11.jpeg"/><Relationship Id="rId40" Type="http://schemas.openxmlformats.org/officeDocument/2006/relationships/image" Target="media/image27.jpeg"/><Relationship Id="rId45" Type="http://schemas.openxmlformats.org/officeDocument/2006/relationships/image" Target="media/image31.jpeg"/><Relationship Id="rId66" Type="http://schemas.openxmlformats.org/officeDocument/2006/relationships/image" Target="media/image50.jpeg"/><Relationship Id="rId87" Type="http://schemas.openxmlformats.org/officeDocument/2006/relationships/image" Target="media/image65.png"/><Relationship Id="rId61" Type="http://schemas.openxmlformats.org/officeDocument/2006/relationships/image" Target="media/image45.jpeg"/><Relationship Id="rId82" Type="http://schemas.openxmlformats.org/officeDocument/2006/relationships/oleObject" Target="embeddings/oleObject9.bin"/><Relationship Id="rId19" Type="http://schemas.openxmlformats.org/officeDocument/2006/relationships/oleObject" Target="embeddings/oleObject1.bin"/><Relationship Id="rId14" Type="http://schemas.openxmlformats.org/officeDocument/2006/relationships/hyperlink" Target="https://www.mathsemporium.com/category/advanced-extension-award-mathematics/" TargetMode="External"/><Relationship Id="rId30" Type="http://schemas.openxmlformats.org/officeDocument/2006/relationships/image" Target="media/image17.jpeg"/><Relationship Id="rId35" Type="http://schemas.openxmlformats.org/officeDocument/2006/relationships/image" Target="media/image22.jpeg"/><Relationship Id="rId56" Type="http://schemas.openxmlformats.org/officeDocument/2006/relationships/oleObject" Target="embeddings/oleObject4.bin"/><Relationship Id="rId77" Type="http://schemas.openxmlformats.org/officeDocument/2006/relationships/image" Target="media/image5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2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E60FE7A-EBC8-470A-A92B-68231634F8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256AE457-41FA-46D6-9E7F-14B3A8FD14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31</Pages>
  <Words>1193</Words>
  <Characters>6803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34</cp:revision>
  <dcterms:created xsi:type="dcterms:W3CDTF">2022-07-15T14:45:00Z</dcterms:created>
  <dcterms:modified xsi:type="dcterms:W3CDTF">2022-12-06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